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05DD" w:rsidRDefault="00B505DD" w:rsidP="00B505DD">
      <w:pPr>
        <w:spacing w:line="360" w:lineRule="auto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bookmarkStart w:id="0" w:name="topic_eb2b1e4b-5dab-4162-bc9b-d12fe9a1a9"/>
      <w:bookmarkStart w:id="1" w:name="topic_052ccec1-2480-4550-bacd-9a032a6f90"/>
      <w:bookmarkStart w:id="2" w:name="topic_0e6dcf62-c477-49fb-a597-e3be0a30be"/>
      <w:bookmarkStart w:id="3" w:name="topic_3b1577cc-16ec-4041-80ce-052fc3f0a5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八中2020-2021学年度上学期期中考</w:t>
      </w:r>
    </w:p>
    <w:p w:rsidR="00B505DD" w:rsidRDefault="00B505DD" w:rsidP="00B505DD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44"/>
          <w:szCs w:val="44"/>
        </w:rPr>
      </w:pPr>
      <w:r>
        <w:rPr>
          <w:rFonts w:ascii="黑体" w:eastAsia="黑体" w:hAnsi="黑体" w:cs="黑体" w:hint="eastAsia"/>
          <w:bCs/>
          <w:sz w:val="44"/>
          <w:szCs w:val="44"/>
        </w:rPr>
        <w:t>特色高二</w:t>
      </w:r>
      <w:r w:rsidR="00733678">
        <w:rPr>
          <w:rFonts w:ascii="黑体" w:eastAsia="黑体" w:hAnsi="黑体" w:cs="黑体" w:hint="eastAsia"/>
          <w:bCs/>
          <w:sz w:val="44"/>
          <w:szCs w:val="44"/>
        </w:rPr>
        <w:t>文科</w:t>
      </w:r>
      <w:r>
        <w:rPr>
          <w:rFonts w:ascii="黑体" w:eastAsia="黑体" w:hAnsi="黑体" w:cs="黑体" w:hint="eastAsia"/>
          <w:bCs/>
          <w:sz w:val="44"/>
          <w:szCs w:val="44"/>
        </w:rPr>
        <w:t>科数学答案</w:t>
      </w:r>
    </w:p>
    <w:p w:rsidR="009755B5" w:rsidRPr="00EB2D09" w:rsidRDefault="009755B5" w:rsidP="009755B5">
      <w:p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一、选择题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  <w:gridCol w:w="812"/>
        <w:gridCol w:w="812"/>
        <w:gridCol w:w="812"/>
      </w:tblGrid>
      <w:tr w:rsidR="00B505DD" w:rsidTr="00B505DD">
        <w:tc>
          <w:tcPr>
            <w:tcW w:w="811" w:type="dxa"/>
          </w:tcPr>
          <w:bookmarkEnd w:id="0"/>
          <w:bookmarkEnd w:id="1"/>
          <w:bookmarkEnd w:id="2"/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4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5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7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8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9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0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1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2</w:t>
            </w:r>
          </w:p>
        </w:tc>
      </w:tr>
      <w:tr w:rsidR="00B505DD" w:rsidTr="00B505DD"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</w:tr>
    </w:tbl>
    <w:p w:rsidR="00047701" w:rsidRPr="00EB2D09" w:rsidRDefault="009755B5" w:rsidP="006F71FB">
      <w:pPr>
        <w:widowControl w:val="0"/>
        <w:numPr>
          <w:ilvl w:val="0"/>
          <w:numId w:val="2"/>
        </w:num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填空题</w:t>
      </w:r>
    </w:p>
    <w:p w:rsidR="006F71FB" w:rsidRPr="00EB2D09" w:rsidRDefault="0012042F" w:rsidP="006F71FB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EB2D09">
        <w:rPr>
          <w:rFonts w:ascii="宋体" w:cs="宋体" w:hint="eastAsia"/>
        </w:rPr>
        <w:t>13</w:t>
      </w:r>
      <w:bookmarkStart w:id="4" w:name="topic_3a0984c7-5f3a-45df-8877-54566eae7c"/>
      <w:r w:rsidR="006F71FB" w:rsidRPr="00EB2D09">
        <w:rPr>
          <w:rFonts w:ascii="宋体" w:cs="宋体"/>
          <w:kern w:val="0"/>
          <w:szCs w:val="21"/>
        </w:rPr>
        <w:t>．</w:t>
      </w:r>
      <w:bookmarkEnd w:id="4"/>
      <w:r w:rsidR="007331AB">
        <w:rPr>
          <w:kern w:val="0"/>
          <w:position w:val="-10"/>
        </w:rPr>
        <w:object w:dxaOrig="247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8" type="#_x0000_t75" style="width:123.95pt;height:33.2pt" o:ole="">
            <v:imagedata r:id="rId7" o:title=""/>
          </v:shape>
          <o:OLEObject Type="Embed" ProgID="Equation.3" ShapeID="_x0000_i1128" DrawAspect="Content" ObjectID="_1666518136" r:id="rId8"/>
        </w:object>
      </w:r>
    </w:p>
    <w:p w:rsidR="002B2C6C" w:rsidRPr="00EB2D09" w:rsidRDefault="0012042F" w:rsidP="00B505DD">
      <w:pPr>
        <w:textAlignment w:val="center"/>
      </w:pPr>
      <w:bookmarkStart w:id="5" w:name="topic_fc01dc70-c050-46f8-a96f-7b76c6e959"/>
      <w:r w:rsidRPr="00EB2D09">
        <w:rPr>
          <w:rFonts w:ascii="宋体" w:cs="宋体"/>
          <w:kern w:val="0"/>
          <w:szCs w:val="21"/>
        </w:rPr>
        <w:t>14</w:t>
      </w:r>
      <w:bookmarkEnd w:id="5"/>
      <w:r w:rsidR="002B2C6C">
        <w:rPr>
          <w:rFonts w:ascii="宋体" w:cs="宋体" w:hint="eastAsia"/>
          <w:kern w:val="0"/>
          <w:szCs w:val="21"/>
        </w:rPr>
        <w:t>．</w:t>
      </w:r>
      <w:r w:rsidR="00B505DD" w:rsidRPr="00EB2D09">
        <w:object w:dxaOrig="315" w:dyaOrig="615">
          <v:shape id="_x0000_i1025" type="#_x0000_t75" alt="eqIdbf70144b870c43768d140d519689daf3" style="width:15.65pt;height:30.05pt" o:ole="">
            <v:imagedata r:id="rId9" o:title="eqIdbf70144b870c43768d140d519689daf3"/>
          </v:shape>
          <o:OLEObject Type="Embed" ProgID="Equation.DSMT4" ShapeID="_x0000_i1025" DrawAspect="Content" ObjectID="_1666518137" r:id="rId10"/>
        </w:object>
      </w:r>
      <w:bookmarkStart w:id="6" w:name="_GoBack"/>
      <w:bookmarkEnd w:id="6"/>
    </w:p>
    <w:p w:rsidR="00E261C2" w:rsidRDefault="0012042F" w:rsidP="00B505DD">
      <w:pPr>
        <w:spacing w:line="360" w:lineRule="auto"/>
        <w:textAlignment w:val="center"/>
        <w:rPr>
          <w:szCs w:val="21"/>
        </w:rPr>
      </w:pPr>
      <w:r w:rsidRPr="00EB2D09">
        <w:t>15</w:t>
      </w:r>
      <w:r w:rsidR="002B2C6C">
        <w:rPr>
          <w:rFonts w:hint="eastAsia"/>
        </w:rPr>
        <w:t>．</w:t>
      </w:r>
      <w:r w:rsidR="00B505DD">
        <w:rPr>
          <w:rFonts w:hint="eastAsia"/>
        </w:rPr>
        <w:sym w:font="Wingdings" w:char="F081"/>
      </w:r>
      <w:r w:rsidR="00B505DD">
        <w:rPr>
          <w:rFonts w:hint="eastAsia"/>
        </w:rPr>
        <w:sym w:font="Wingdings" w:char="F082"/>
      </w:r>
      <w:r w:rsidR="00B505DD">
        <w:rPr>
          <w:rFonts w:hint="eastAsia"/>
        </w:rPr>
        <w:sym w:font="Wingdings" w:char="F084"/>
      </w:r>
      <w:r w:rsidR="00B505DD">
        <w:rPr>
          <w:szCs w:val="21"/>
        </w:rPr>
        <w:t xml:space="preserve"> </w:t>
      </w:r>
    </w:p>
    <w:p w:rsidR="00664B02" w:rsidRPr="00224AD8" w:rsidRDefault="00664B02" w:rsidP="00224AD8">
      <w:pPr>
        <w:tabs>
          <w:tab w:val="left" w:pos="454"/>
          <w:tab w:val="left" w:pos="2404"/>
          <w:tab w:val="left" w:pos="4326"/>
          <w:tab w:val="left" w:pos="6248"/>
        </w:tabs>
        <w:spacing w:line="336" w:lineRule="auto"/>
        <w:ind w:left="630" w:hangingChars="300" w:hanging="630"/>
      </w:pPr>
      <w:r w:rsidRPr="002B2C6C">
        <w:rPr>
          <w:rFonts w:ascii="宋体" w:cs="宋体" w:hint="eastAsia"/>
        </w:rPr>
        <w:t>16</w:t>
      </w:r>
      <w:r w:rsidRPr="002B2C6C">
        <w:rPr>
          <w:rFonts w:ascii="宋体" w:cs="宋体"/>
        </w:rPr>
        <w:t>.</w:t>
      </w:r>
      <w:r w:rsidR="00BE3E8D" w:rsidRPr="002B2C6C">
        <w:rPr>
          <w:rFonts w:hint="eastAsia"/>
          <w:szCs w:val="21"/>
        </w:rPr>
        <w:t xml:space="preserve"> </w:t>
      </w:r>
      <w:r w:rsidR="00B505DD" w:rsidRPr="00B505DD">
        <w:rPr>
          <w:position w:val="-28"/>
        </w:rPr>
        <w:object w:dxaOrig="1500" w:dyaOrig="680">
          <v:shape id="_x0000_i1026" type="#_x0000_t75" style="width:75.15pt;height:34.45pt" o:ole="">
            <v:imagedata r:id="rId11" o:title=""/>
          </v:shape>
          <o:OLEObject Type="Embed" ProgID="Equation.3" ShapeID="_x0000_i1026" DrawAspect="Content" ObjectID="_1666518138" r:id="rId12"/>
        </w:object>
      </w:r>
    </w:p>
    <w:p w:rsidR="00664B02" w:rsidRPr="002B2C6C" w:rsidRDefault="00664B02" w:rsidP="00664B02">
      <w:pPr>
        <w:spacing w:line="360" w:lineRule="auto"/>
        <w:textAlignment w:val="center"/>
        <w:rPr>
          <w:rFonts w:ascii="宋体" w:cs="宋体"/>
        </w:rPr>
      </w:pPr>
      <w:r w:rsidRPr="002B2C6C">
        <w:rPr>
          <w:rFonts w:ascii="宋体" w:cs="宋体" w:hint="eastAsia"/>
        </w:rPr>
        <w:t>三、</w:t>
      </w:r>
      <w:r w:rsidRPr="002B2C6C">
        <w:rPr>
          <w:rFonts w:ascii="宋体" w:cs="宋体"/>
        </w:rPr>
        <w:t>解答题</w:t>
      </w:r>
    </w:p>
    <w:p w:rsidR="00E261C2" w:rsidRPr="00EB2D09" w:rsidRDefault="002B2C6C" w:rsidP="00224AD8">
      <w:pPr>
        <w:spacing w:line="360" w:lineRule="auto"/>
        <w:textAlignment w:val="center"/>
        <w:rPr>
          <w:rFonts w:eastAsia="Times New Roman"/>
        </w:rPr>
      </w:pPr>
      <w:r w:rsidRPr="002B2C6C">
        <w:t>1</w:t>
      </w:r>
      <w:r>
        <w:t>7</w:t>
      </w:r>
      <w:r w:rsidRPr="002B2C6C">
        <w:t>．</w:t>
      </w:r>
    </w:p>
    <w:p w:rsidR="00E261C2" w:rsidRPr="00224AD8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：</w:t>
      </w:r>
      <w:r w:rsidR="00224AD8">
        <w:rPr>
          <w:rFonts w:ascii="宋体" w:cs="宋体"/>
        </w:rPr>
        <w:t>（Ⅰ）</w:t>
      </w:r>
      <w:r w:rsidR="00224AD8" w:rsidRPr="007978FA">
        <w:rPr>
          <w:position w:val="-10"/>
        </w:rPr>
        <w:object w:dxaOrig="3440" w:dyaOrig="1120">
          <v:shape id="_x0000_i1027" type="#_x0000_t75" style="width:171.55pt;height:56.35pt" o:ole="">
            <v:imagedata r:id="rId13" o:title=""/>
          </v:shape>
          <o:OLEObject Type="Embed" ProgID="Equation.3" ShapeID="_x0000_i1027" DrawAspect="Content" ObjectID="_1666518139" r:id="rId14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由</w:t>
      </w:r>
      <w:r w:rsidRPr="00EB2D09">
        <w:object w:dxaOrig="1219" w:dyaOrig="320">
          <v:shape id="_x0000_i1028" type="#_x0000_t75" alt="eqId2d5e61e63f1e4702aedf91c523706170" style="width:61.35pt;height:15.65pt" o:ole="">
            <v:imagedata r:id="rId15" o:title="eqId2d5e61e63f1e4702aedf91c523706170"/>
          </v:shape>
          <o:OLEObject Type="Embed" ProgID="Equation.DSMT4" ShapeID="_x0000_i1028" DrawAspect="Content" ObjectID="_1666518140" r:id="rId16"/>
        </w:object>
      </w:r>
      <w:r w:rsidRPr="00EB2D09">
        <w:rPr>
          <w:rFonts w:ascii="宋体" w:cs="宋体"/>
        </w:rPr>
        <w:t>，得</w:t>
      </w:r>
      <w:r w:rsidRPr="00EB2D09">
        <w:object w:dxaOrig="1605" w:dyaOrig="720">
          <v:shape id="_x0000_i1029" type="#_x0000_t75" alt="eqId359312e2a0b64b9f8a1582cb67a3f14d" style="width:80.15pt;height:36.3pt" o:ole="">
            <v:imagedata r:id="rId17" o:title="eqId359312e2a0b64b9f8a1582cb67a3f14d"/>
          </v:shape>
          <o:OLEObject Type="Embed" ProgID="Equation.DSMT4" ShapeID="_x0000_i1029" DrawAspect="Content" ObjectID="_1666518141" r:id="rId18"/>
        </w:object>
      </w:r>
      <w:r w:rsidRPr="00EB2D09">
        <w:rPr>
          <w:rFonts w:ascii="宋体" w:cs="宋体"/>
        </w:rPr>
        <w:t>或</w:t>
      </w:r>
      <w:r w:rsidRPr="00EB2D09">
        <w:object w:dxaOrig="1080" w:dyaOrig="720">
          <v:shape id="_x0000_i1030" type="#_x0000_t75" alt="eqIdbfee6fe334694169a777de37dd8b4a14" style="width:54.45pt;height:36.3pt" o:ole="">
            <v:imagedata r:id="rId19" o:title="eqIdbfee6fe334694169a777de37dd8b4a14"/>
          </v:shape>
          <o:OLEObject Type="Embed" ProgID="Equation.DSMT4" ShapeID="_x0000_i1030" DrawAspect="Content" ObjectID="_1666518142" r:id="rId20"/>
        </w:object>
      </w:r>
      <w:r w:rsidRPr="00EB2D09">
        <w:rPr>
          <w:rFonts w:ascii="宋体" w:cs="宋体"/>
        </w:rPr>
        <w:t>或</w:t>
      </w:r>
      <w:r w:rsidRPr="00EB2D09">
        <w:object w:dxaOrig="1515" w:dyaOrig="720">
          <v:shape id="_x0000_i1031" type="#_x0000_t75" alt="eqId430ccb0f852440b58f59c28be13f3904" style="width:76.4pt;height:36.3pt" o:ole="">
            <v:imagedata r:id="rId21" o:title="eqId430ccb0f852440b58f59c28be13f3904"/>
          </v:shape>
          <o:OLEObject Type="Embed" ProgID="Equation.DSMT4" ShapeID="_x0000_i1031" DrawAspect="Content" ObjectID="_1666518143" r:id="rId22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得</w:t>
      </w:r>
      <w:r w:rsidRPr="00EB2D09">
        <w:object w:dxaOrig="560" w:dyaOrig="279">
          <v:shape id="_x0000_i1032" type="#_x0000_t75" alt="eqIdd1ed1dcc68014a1480eab590e48decde" style="width:28.15pt;height:13.15pt" o:ole="">
            <v:imagedata r:id="rId23" o:title="eqIdd1ed1dcc68014a1480eab590e48decde"/>
          </v:shape>
          <o:OLEObject Type="Embed" ProgID="Equation.DSMT4" ShapeID="_x0000_i1032" DrawAspect="Content" ObjectID="_1666518144" r:id="rId24"/>
        </w:object>
      </w:r>
      <w:r w:rsidRPr="00EB2D09">
        <w:rPr>
          <w:rFonts w:ascii="宋体" w:cs="宋体"/>
        </w:rPr>
        <w:t>或</w:t>
      </w:r>
      <w:r w:rsidRPr="00EB2D09">
        <w:object w:dxaOrig="492" w:dyaOrig="252">
          <v:shape id="_x0000_i1033" type="#_x0000_t75" alt="eqId9ea4224aa1b5499ea9f7493419a5070a" style="width:25.05pt;height:12.5pt" o:ole="">
            <v:imagedata r:id="rId25" o:title="eqId9ea4224aa1b5499ea9f7493419a5070a"/>
          </v:shape>
          <o:OLEObject Type="Embed" ProgID="Equation.DSMT4" ShapeID="_x0000_i1033" DrawAspect="Content" ObjectID="_1666518145" r:id="rId26"/>
        </w:object>
      </w:r>
      <w:r w:rsidRPr="00EB2D09">
        <w:rPr>
          <w:rFonts w:ascii="宋体" w:cs="宋体"/>
        </w:rPr>
        <w:t>，</w:t>
      </w:r>
    </w:p>
    <w:p w:rsidR="00E261C2" w:rsidRPr="00224AD8" w:rsidRDefault="00E261C2" w:rsidP="00E261C2">
      <w:pPr>
        <w:spacing w:line="360" w:lineRule="auto"/>
        <w:textAlignment w:val="center"/>
        <w:rPr>
          <w:rFonts w:eastAsiaTheme="minorEastAsia"/>
        </w:rPr>
      </w:pPr>
      <w:r w:rsidRPr="00EB2D09">
        <w:rPr>
          <w:rFonts w:ascii="宋体" w:cs="宋体"/>
        </w:rPr>
        <w:t>故不等式</w:t>
      </w:r>
      <w:r w:rsidRPr="00EB2D09">
        <w:object w:dxaOrig="1219" w:dyaOrig="320">
          <v:shape id="_x0000_i1034" type="#_x0000_t75" alt="eqId2d5e61e63f1e4702aedf91c523706170" style="width:61.35pt;height:15.65pt" o:ole="">
            <v:imagedata r:id="rId15" o:title="eqId2d5e61e63f1e4702aedf91c523706170"/>
          </v:shape>
          <o:OLEObject Type="Embed" ProgID="Equation.DSMT4" ShapeID="_x0000_i1034" DrawAspect="Content" ObjectID="_1666518146" r:id="rId27"/>
        </w:object>
      </w:r>
      <w:r w:rsidRPr="00EB2D09">
        <w:rPr>
          <w:rFonts w:ascii="宋体" w:cs="宋体"/>
        </w:rPr>
        <w:t>的解集为</w:t>
      </w:r>
      <w:r w:rsidRPr="00EB2D09">
        <w:object w:dxaOrig="1660" w:dyaOrig="320">
          <v:shape id="_x0000_i1035" type="#_x0000_t75" alt="eqIdea2c91639ae84aaf8e12842af1f7db88" style="width:82.65pt;height:15.65pt" o:ole="">
            <v:imagedata r:id="rId28" o:title="eqIdea2c91639ae84aaf8e12842af1f7db88"/>
          </v:shape>
          <o:OLEObject Type="Embed" ProgID="Equation.DSMT4" ShapeID="_x0000_i1035" DrawAspect="Content" ObjectID="_1666518147" r:id="rId29"/>
        </w:object>
      </w:r>
      <w:r w:rsidR="00224AD8">
        <w:rPr>
          <w:rFonts w:ascii="Times New Roman" w:eastAsia="Times New Roman" w:hAnsi="Times New Roman" w:cs="Times New Roman"/>
        </w:rPr>
        <w:t>……………………………………………………….5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E261C2" w:rsidRPr="00EB2D09" w:rsidRDefault="00224AD8" w:rsidP="00E261C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E261C2" w:rsidRPr="00EB2D09">
        <w:rPr>
          <w:rFonts w:ascii="宋体" w:cs="宋体"/>
        </w:rPr>
        <w:t>由绝对值三角不等式的性质，可知</w:t>
      </w:r>
      <w:r w:rsidR="00E261C2" w:rsidRPr="00EB2D09">
        <w:object w:dxaOrig="2832" w:dyaOrig="312">
          <v:shape id="_x0000_i1036" type="#_x0000_t75" alt="eqId76ad2f03098248afb86f2cdb5771a29f" style="width:141.5pt;height:15.65pt" o:ole="">
            <v:imagedata r:id="rId30" o:title="eqId76ad2f03098248afb86f2cdb5771a29f"/>
          </v:shape>
          <o:OLEObject Type="Embed" ProgID="Equation.DSMT4" ShapeID="_x0000_i1036" DrawAspect="Content" ObjectID="_1666518148" r:id="rId31"/>
        </w:object>
      </w:r>
      <w:r w:rsidR="00E261C2" w:rsidRPr="00EB2D09">
        <w:rPr>
          <w:rFonts w:ascii="宋体" w:cs="宋体"/>
        </w:rPr>
        <w:t>，</w: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当且仅当</w:t>
      </w:r>
      <w:r w:rsidRPr="00EB2D09">
        <w:object w:dxaOrig="1200" w:dyaOrig="315">
          <v:shape id="_x0000_i1037" type="#_x0000_t75" alt="eqId91451031bc2e45179fcbfb38ef0a79f0" style="width:60.1pt;height:15.65pt" o:ole="">
            <v:imagedata r:id="rId32" o:title="eqId91451031bc2e45179fcbfb38ef0a79f0"/>
          </v:shape>
          <o:OLEObject Type="Embed" ProgID="Equation.DSMT4" ShapeID="_x0000_i1037" DrawAspect="Content" ObjectID="_1666518149" r:id="rId33"/>
        </w:object>
      </w:r>
      <w:r w:rsidRPr="00EB2D09">
        <w:rPr>
          <w:rFonts w:ascii="宋体" w:cs="宋体"/>
        </w:rPr>
        <w:t>时取</w:t>
      </w:r>
      <w:r w:rsidRPr="00EB2D09">
        <w:rPr>
          <w:rFonts w:ascii="Times New Roman" w:eastAsia="Times New Roman" w:hAnsi="Times New Roman" w:cs="Times New Roman"/>
        </w:rPr>
        <w:t>“=”</w:t>
      </w:r>
      <w:r w:rsidRPr="00EB2D09">
        <w:rPr>
          <w:rFonts w:ascii="宋体" w:cs="宋体"/>
        </w:rPr>
        <w:t>号，</w:t>
      </w:r>
    </w:p>
    <w:p w:rsidR="00E261C2" w:rsidRPr="00EB2D09" w:rsidRDefault="00E261C2" w:rsidP="00E261C2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∴</w:t>
      </w:r>
      <w:r w:rsidRPr="00EB2D09">
        <w:object w:dxaOrig="1668" w:dyaOrig="360">
          <v:shape id="_x0000_i1038" type="#_x0000_t75" alt="eqIda711082c9e9e4a8f97299d88bcea5924" style="width:83.9pt;height:17.55pt" o:ole="">
            <v:imagedata r:id="rId34" o:title="eqIda711082c9e9e4a8f97299d88bcea5924"/>
          </v:shape>
          <o:OLEObject Type="Embed" ProgID="Equation.DSMT4" ShapeID="_x0000_i1038" DrawAspect="Content" ObjectID="_1666518150" r:id="rId35"/>
        </w:object>
      </w:r>
      <w:r w:rsidRPr="00EB2D09">
        <w:rPr>
          <w:rFonts w:ascii="宋体" w:cs="宋体"/>
        </w:rPr>
        <w:t>，∴</w:t>
      </w:r>
      <w:r w:rsidRPr="00EB2D09">
        <w:object w:dxaOrig="900" w:dyaOrig="285">
          <v:shape id="_x0000_i1039" type="#_x0000_t75" alt="eqIdee169fae4221410db12362d57540f028" style="width:45.1pt;height:14.4pt" o:ole="">
            <v:imagedata r:id="rId36" o:title="eqIdee169fae4221410db12362d57540f028"/>
          </v:shape>
          <o:OLEObject Type="Embed" ProgID="Equation.DSMT4" ShapeID="_x0000_i1039" DrawAspect="Content" ObjectID="_1666518151" r:id="rId37"/>
        </w:object>
      </w:r>
      <w:r w:rsidRPr="00EB2D09">
        <w:rPr>
          <w:rFonts w:ascii="宋体" w:cs="宋体"/>
        </w:rPr>
        <w:t>，所以</w:t>
      </w:r>
      <w:r w:rsidRPr="00EB2D09">
        <w:object w:dxaOrig="1860" w:dyaOrig="612">
          <v:shape id="_x0000_i1040" type="#_x0000_t75" alt="eqId95f0e8e2805a43debc9b6047be3b545c" style="width:92.65pt;height:30.05pt" o:ole="">
            <v:imagedata r:id="rId38" o:title="eqId95f0e8e2805a43debc9b6047be3b545c"/>
          </v:shape>
          <o:OLEObject Type="Embed" ProgID="Equation.DSMT4" ShapeID="_x0000_i1040" DrawAspect="Content" ObjectID="_1666518152" r:id="rId39"/>
        </w:object>
      </w:r>
      <w:r w:rsidRPr="00EB2D09">
        <w:rPr>
          <w:rFonts w:ascii="Times New Roman" w:eastAsia="Times New Roman" w:hAnsi="Times New Roman" w:cs="Times New Roman"/>
        </w:rPr>
        <w:t>.</w:t>
      </w:r>
    </w:p>
    <w:p w:rsidR="00E261C2" w:rsidRPr="00EB2D09" w:rsidRDefault="00E261C2" w:rsidP="00E261C2">
      <w:pPr>
        <w:spacing w:line="360" w:lineRule="auto"/>
        <w:textAlignment w:val="center"/>
      </w:pPr>
      <w:r w:rsidRPr="00EB2D09">
        <w:object w:dxaOrig="7080" w:dyaOrig="672">
          <v:shape id="_x0000_i1041" type="#_x0000_t75" alt="eqId55ec0fbfd23541f9b182cf9746c024ed" style="width:353.75pt;height:33.8pt" o:ole="">
            <v:imagedata r:id="rId40" o:title="eqId55ec0fbfd23541f9b182cf9746c024ed"/>
          </v:shape>
          <o:OLEObject Type="Embed" ProgID="Equation.DSMT4" ShapeID="_x0000_i1041" DrawAspect="Content" ObjectID="_1666518153" r:id="rId41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object w:dxaOrig="3792" w:dyaOrig="792">
          <v:shape id="_x0000_i1042" type="#_x0000_t75" alt="eqId7196436228ca40a2a6dc1e5fb2e81d81" style="width:189.1pt;height:39.45pt" o:ole="">
            <v:imagedata r:id="rId42" o:title="eqId7196436228ca40a2a6dc1e5fb2e81d81"/>
          </v:shape>
          <o:OLEObject Type="Embed" ProgID="Equation.DSMT4" ShapeID="_x0000_i1042" DrawAspect="Content" ObjectID="_1666518154" r:id="rId43"/>
        </w:object>
      </w:r>
      <w:r w:rsidRPr="00EB2D09">
        <w:rPr>
          <w:rFonts w:ascii="宋体" w:cs="宋体"/>
        </w:rPr>
        <w:t>，</w: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当且仅当</w:t>
      </w:r>
      <w:r w:rsidRPr="00EB2D09">
        <w:object w:dxaOrig="1215" w:dyaOrig="615">
          <v:shape id="_x0000_i1043" type="#_x0000_t75" alt="eqIdd67abd72133b4e8a9af864111d8ae44d" style="width:60.1pt;height:30.05pt" o:ole="">
            <v:imagedata r:id="rId44" o:title="eqIdd67abd72133b4e8a9af864111d8ae44d"/>
          </v:shape>
          <o:OLEObject Type="Embed" ProgID="Equation.DSMT4" ShapeID="_x0000_i1043" DrawAspect="Content" ObjectID="_1666518155" r:id="rId45"/>
        </w:object>
      </w:r>
      <w:r w:rsidRPr="00EB2D09">
        <w:rPr>
          <w:rFonts w:ascii="宋体" w:cs="宋体"/>
        </w:rPr>
        <w:t>，即</w:t>
      </w:r>
      <w:r w:rsidRPr="00EB2D09">
        <w:object w:dxaOrig="885" w:dyaOrig="285">
          <v:shape id="_x0000_i1044" type="#_x0000_t75" alt="eqIde53d4d8764ac4eb9945be39d58669436" style="width:44.45pt;height:14.4pt" o:ole="">
            <v:imagedata r:id="rId46" o:title="eqIde53d4d8764ac4eb9945be39d58669436"/>
          </v:shape>
          <o:OLEObject Type="Embed" ProgID="Equation.DSMT4" ShapeID="_x0000_i1044" DrawAspect="Content" ObjectID="_1666518156" r:id="rId47"/>
        </w:object>
      </w:r>
      <w:r w:rsidRPr="00EB2D09">
        <w:rPr>
          <w:rFonts w:ascii="宋体" w:cs="宋体"/>
        </w:rPr>
        <w:t>时，等号成立，</w:t>
      </w:r>
    </w:p>
    <w:p w:rsidR="00E261C2" w:rsidRPr="00224AD8" w:rsidRDefault="00E261C2" w:rsidP="00E261C2">
      <w:pPr>
        <w:spacing w:line="360" w:lineRule="auto"/>
        <w:textAlignment w:val="center"/>
        <w:rPr>
          <w:rFonts w:eastAsiaTheme="minorEastAsia"/>
        </w:rPr>
      </w:pPr>
      <w:r w:rsidRPr="00EB2D09">
        <w:rPr>
          <w:rFonts w:ascii="宋体" w:cs="宋体"/>
        </w:rPr>
        <w:t>所以</w:t>
      </w:r>
      <w:r w:rsidRPr="00EB2D09">
        <w:object w:dxaOrig="1185" w:dyaOrig="615">
          <v:shape id="_x0000_i1045" type="#_x0000_t75" alt="eqId34f01ad325d54b57a41e1b6c4b65618c" style="width:59.5pt;height:30.05pt" o:ole="">
            <v:imagedata r:id="rId48" o:title="eqId34f01ad325d54b57a41e1b6c4b65618c"/>
          </v:shape>
          <o:OLEObject Type="Embed" ProgID="Equation.DSMT4" ShapeID="_x0000_i1045" DrawAspect="Content" ObjectID="_1666518157" r:id="rId49"/>
        </w:object>
      </w:r>
      <w:r w:rsidRPr="00EB2D09">
        <w:rPr>
          <w:rFonts w:ascii="宋体" w:cs="宋体"/>
        </w:rPr>
        <w:t>的最小值为</w:t>
      </w:r>
      <w:r w:rsidRPr="00EB2D09">
        <w:rPr>
          <w:rFonts w:ascii="Times New Roman" w:eastAsia="Times New Roman" w:hAnsi="Times New Roman" w:cs="Times New Roman"/>
        </w:rPr>
        <w:t>1</w:t>
      </w:r>
      <w:r w:rsidR="00224AD8">
        <w:rPr>
          <w:rFonts w:ascii="Times New Roman" w:eastAsia="Times New Roman" w:hAnsi="Times New Roman" w:cs="Times New Roman"/>
        </w:rPr>
        <w:t>…</w:t>
      </w:r>
      <w:r w:rsidR="00224AD8">
        <w:rPr>
          <w:rFonts w:ascii="Times New Roman" w:eastAsiaTheme="minorEastAsia" w:hAnsi="Times New Roman" w:cs="Times New Roman"/>
        </w:rPr>
        <w:t>…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10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E261C2" w:rsidP="00224AD8">
      <w:pPr>
        <w:spacing w:before="120" w:line="360" w:lineRule="auto"/>
        <w:textAlignment w:val="center"/>
      </w:pPr>
      <w:r>
        <w:rPr>
          <w:rFonts w:ascii="宋体" w:cs="宋体"/>
        </w:rPr>
        <w:t>18</w:t>
      </w:r>
      <w:r>
        <w:rPr>
          <w:rFonts w:ascii="宋体" w:cs="宋体" w:hint="eastAsia"/>
        </w:rPr>
        <w:t>．</w:t>
      </w:r>
      <w:r w:rsidR="00224AD8">
        <w:t xml:space="preserve"> </w:t>
      </w:r>
    </w:p>
    <w:p w:rsidR="002B2C6C" w:rsidRDefault="00224AD8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 w:hint="eastAsia"/>
        </w:rPr>
        <w:t>解</w:t>
      </w:r>
      <w:r>
        <w:rPr>
          <w:rFonts w:ascii="宋体" w:cs="宋体"/>
        </w:rPr>
        <w:t>：</w:t>
      </w:r>
      <w:r w:rsidR="002B2C6C">
        <w:rPr>
          <w:rFonts w:ascii="宋体" w:cs="宋体"/>
        </w:rPr>
        <w:t>若选择条件①：</w:t>
      </w:r>
      <w:r w:rsidR="002B2C6C">
        <w:object w:dxaOrig="1900" w:dyaOrig="340">
          <v:shape id="_x0000_i1046" type="#_x0000_t75" alt="eqIdd9413a04e49d4593b5347ff6eb04b66f" style="width:95.15pt;height:17.55pt" o:ole="">
            <v:imagedata r:id="rId50" o:title="eqIdd9413a04e49d4593b5347ff6eb04b66f"/>
          </v:shape>
          <o:OLEObject Type="Embed" ProgID="Equation.DSMT4" ShapeID="_x0000_i1046" DrawAspect="Content" ObjectID="_1666518158" r:id="rId51"/>
        </w:object>
      </w:r>
      <w:r w:rsidR="002B2C6C"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Ⅰ）因为</w:t>
      </w:r>
      <w:r>
        <w:object w:dxaOrig="1900" w:dyaOrig="340">
          <v:shape id="_x0000_i1047" type="#_x0000_t75" alt="eqIdd9413a04e49d4593b5347ff6eb04b66f" style="width:95.15pt;height:17.55pt" o:ole="">
            <v:imagedata r:id="rId50" o:title="eqIdd9413a04e49d4593b5347ff6eb04b66f"/>
          </v:shape>
          <o:OLEObject Type="Embed" ProgID="Equation.DSMT4" ShapeID="_x0000_i1047" DrawAspect="Content" ObjectID="_1666518159" r:id="rId5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由余弦定理</w:t>
      </w:r>
      <w:r>
        <w:object w:dxaOrig="2520" w:dyaOrig="680">
          <v:shape id="_x0000_i1048" type="#_x0000_t75" alt="eqId954b1a91f4704d73aaa561e2694ec41c" style="width:126.45pt;height:34.45pt" o:ole="">
            <v:imagedata r:id="rId53" o:title="eqId954b1a91f4704d73aaa561e2694ec41c"/>
          </v:shape>
          <o:OLEObject Type="Embed" ProgID="Equation.DSMT4" ShapeID="_x0000_i1048" DrawAspect="Content" ObjectID="_1666518160" r:id="rId54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因为</w:t>
      </w:r>
      <w:r>
        <w:object w:dxaOrig="999" w:dyaOrig="398">
          <v:shape id="_x0000_i1049" type="#_x0000_t75" alt="eqId9b8f190ae7da4145b1222f2eae0c2be0" style="width:50.1pt;height:20.05pt" o:ole="">
            <v:imagedata r:id="rId55" o:title="eqId9b8f190ae7da4145b1222f2eae0c2be0"/>
          </v:shape>
          <o:OLEObject Type="Embed" ProgID="Equation.DSMT4" ShapeID="_x0000_i1049" DrawAspect="Content" ObjectID="_1666518161" r:id="rId56"/>
        </w:object>
      </w:r>
      <w:r>
        <w:rPr>
          <w:rFonts w:ascii="宋体" w:cs="宋体"/>
        </w:rPr>
        <w:t>，所以</w:t>
      </w:r>
      <w:r>
        <w:object w:dxaOrig="660" w:dyaOrig="630">
          <v:shape id="_x0000_i1050" type="#_x0000_t75" alt="eqIdacd1636d44e34ddaad7486a1a7b2fb55" style="width:32.55pt;height:31.95pt" o:ole="">
            <v:imagedata r:id="rId57" o:title="eqIdacd1636d44e34ddaad7486a1a7b2fb55"/>
          </v:shape>
          <o:OLEObject Type="Embed" ProgID="Equation.DSMT4" ShapeID="_x0000_i1050" DrawAspect="Content" ObjectID="_1666518162" r:id="rId58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6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由正弦定理</w:t>
      </w:r>
      <w:r>
        <w:object w:dxaOrig="1200" w:dyaOrig="630">
          <v:shape id="_x0000_i1051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51" DrawAspect="Content" ObjectID="_1666518163" r:id="rId60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得</w:t>
      </w:r>
      <w:r>
        <w:object w:dxaOrig="2730" w:dyaOrig="1290">
          <v:shape id="_x0000_i1052" type="#_x0000_t75" alt="eqIdf41b3ce7eebf4655b9572b3136c8ea1f" style="width:136.5pt;height:64.5pt" o:ole="">
            <v:imagedata r:id="rId61" o:title="eqIdf41b3ce7eebf4655b9572b3136c8ea1f"/>
          </v:shape>
          <o:OLEObject Type="Embed" ProgID="Equation.DSMT4" ShapeID="_x0000_i1052" DrawAspect="Content" ObjectID="_1666518164" r:id="rId6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3795" w:dyaOrig="345">
          <v:shape id="_x0000_i1053" type="#_x0000_t75" alt="eqId0dfcb068091848ffb8f28a257ccc674c" style="width:189.1pt;height:17.55pt" o:ole="">
            <v:imagedata r:id="rId63" o:title="eqId0dfcb068091848ffb8f28a257ccc674c"/>
          </v:shape>
          <o:OLEObject Type="Embed" ProgID="Equation.DSMT4" ShapeID="_x0000_i1053" DrawAspect="Content" ObjectID="_1666518165" r:id="rId64"/>
        </w:object>
      </w:r>
      <w:r>
        <w:object w:dxaOrig="1995" w:dyaOrig="675">
          <v:shape id="_x0000_i1054" type="#_x0000_t75" alt="eqId0dbc0c1c25344c88abd97020ace47578" style="width:99.55pt;height:34.45pt" o:ole="">
            <v:imagedata r:id="rId65" o:title="eqId0dbc0c1c25344c88abd97020ace47578"/>
          </v:shape>
          <o:OLEObject Type="Embed" ProgID="Equation.DSMT4" ShapeID="_x0000_i1054" DrawAspect="Content" ObjectID="_1666518166" r:id="rId66"/>
        </w:object>
      </w:r>
      <w:r>
        <w:object w:dxaOrig="1104" w:dyaOrig="672">
          <v:shape id="_x0000_i1055" type="#_x0000_t75" alt="eqId7562515cc5724dd7acec2c7cebd261b3" style="width:55.1pt;height:33.8pt;mso-position-horizontal-relative:page;mso-position-vertical-relative:page" o:ole="">
            <v:imagedata r:id="rId67" o:title="eqId7562515cc5724dd7acec2c7cebd261b3"/>
          </v:shape>
          <o:OLEObject Type="Embed" ProgID="Equation.DSMT4" ShapeID="_x0000_i1055" DrawAspect="Content" ObjectID="_1666518167" r:id="rId68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所以</w:t>
      </w:r>
      <w:r>
        <w:object w:dxaOrig="5115" w:dyaOrig="675">
          <v:shape id="_x0000_i1056" type="#_x0000_t75" alt="eqIdfcf717e2b1934b6b9b839771dd8fcad3" style="width:255.45pt;height:34.45pt" o:ole="">
            <v:imagedata r:id="rId69" o:title="eqIdfcf717e2b1934b6b9b839771dd8fcad3"/>
          </v:shape>
          <o:OLEObject Type="Embed" ProgID="Equation.DSMT4" ShapeID="_x0000_i1056" DrawAspect="Content" ObjectID="_1666518168" r:id="rId70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</w:t>
      </w:r>
      <w:r w:rsidR="00224AD8">
        <w:rPr>
          <w:rFonts w:ascii="Times New Roman" w:eastAsia="Times New Roman" w:hAnsi="Times New Roman" w:cs="Times New Roman"/>
        </w:rPr>
        <w:t>…………</w:t>
      </w:r>
      <w:r w:rsidR="00224AD8">
        <w:rPr>
          <w:rFonts w:ascii="Times New Roman" w:eastAsiaTheme="minorEastAsia" w:hAnsi="Times New Roman" w:cs="Times New Roman"/>
        </w:rPr>
        <w:t>………12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若选择条件②：</w:t>
      </w:r>
      <w:r>
        <w:object w:dxaOrig="1603" w:dyaOrig="285">
          <v:shape id="_x0000_i1057" type="#_x0000_t75" alt="eqId0a019444216140d99a6b27936c684b4c" style="width:80.15pt;height:14.4pt" o:ole="">
            <v:imagedata r:id="rId71" o:title="eqId0a019444216140d99a6b27936c684b4c"/>
          </v:shape>
          <o:OLEObject Type="Embed" ProgID="Equation.DSMT4" ShapeID="_x0000_i1057" DrawAspect="Content" ObjectID="_1666518169" r:id="rId72"/>
        </w:object>
      </w:r>
      <w:r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（Ⅰ）由正弦定理</w:t>
      </w:r>
      <w:r>
        <w:object w:dxaOrig="1200" w:dyaOrig="630">
          <v:shape id="_x0000_i1058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58" DrawAspect="Content" ObjectID="_1666518170" r:id="rId73"/>
        </w:object>
      </w:r>
      <w:r>
        <w:rPr>
          <w:rFonts w:ascii="宋体" w:cs="宋体"/>
        </w:rPr>
        <w:t>，得</w:t>
      </w:r>
      <w:r>
        <w:object w:dxaOrig="1575" w:dyaOrig="285">
          <v:shape id="_x0000_i1059" type="#_x0000_t75" alt="eqId6966ef3015c24829af74b821dd797934" style="width:78.9pt;height:14.4pt" o:ole="">
            <v:imagedata r:id="rId74" o:title="eqId6966ef3015c24829af74b821dd797934"/>
          </v:shape>
          <o:OLEObject Type="Embed" ProgID="Equation.DSMT4" ShapeID="_x0000_i1059" DrawAspect="Content" ObjectID="_1666518171" r:id="rId75"/>
        </w:object>
      </w:r>
      <w:r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1603" w:dyaOrig="285">
          <v:shape id="_x0000_i1060" type="#_x0000_t75" alt="eqId0a019444216140d99a6b27936c684b4c" style="width:80.15pt;height:14.4pt" o:ole="">
            <v:imagedata r:id="rId71" o:title="eqId0a019444216140d99a6b27936c684b4c"/>
          </v:shape>
          <o:OLEObject Type="Embed" ProgID="Equation.DSMT4" ShapeID="_x0000_i1060" DrawAspect="Content" ObjectID="_1666518172" r:id="rId76"/>
        </w:object>
      </w:r>
      <w:r>
        <w:rPr>
          <w:rFonts w:ascii="宋体" w:cs="宋体"/>
        </w:rPr>
        <w:t>，所以</w:t>
      </w:r>
      <w:r>
        <w:object w:dxaOrig="1300" w:dyaOrig="279">
          <v:shape id="_x0000_i1061" type="#_x0000_t75" alt="eqId5938bed2cca34fbd8fdd012af59db823" style="width:65.1pt;height:13.15pt" o:ole="">
            <v:imagedata r:id="rId77" o:title="eqId5938bed2cca34fbd8fdd012af59db823"/>
          </v:shape>
          <o:OLEObject Type="Embed" ProgID="Equation.DSMT4" ShapeID="_x0000_i1061" DrawAspect="Content" ObjectID="_1666518173" r:id="rId78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又因为</w:t>
      </w:r>
      <w:r>
        <w:object w:dxaOrig="999" w:dyaOrig="398">
          <v:shape id="_x0000_i1062" type="#_x0000_t75" alt="eqId9b8f190ae7da4145b1222f2eae0c2be0" style="width:50.1pt;height:20.05pt" o:ole="">
            <v:imagedata r:id="rId55" o:title="eqId9b8f190ae7da4145b1222f2eae0c2be0"/>
          </v:shape>
          <o:OLEObject Type="Embed" ProgID="Equation.DSMT4" ShapeID="_x0000_i1062" DrawAspect="Content" ObjectID="_1666518174" r:id="rId79"/>
        </w:object>
      </w:r>
      <w:r>
        <w:rPr>
          <w:rFonts w:ascii="宋体" w:cs="宋体"/>
        </w:rPr>
        <w:t>，所以</w:t>
      </w:r>
      <w:r>
        <w:object w:dxaOrig="660" w:dyaOrig="630">
          <v:shape id="_x0000_i1063" type="#_x0000_t75" alt="eqIdacd1636d44e34ddaad7486a1a7b2fb55" style="width:32.55pt;height:31.95pt" o:ole="">
            <v:imagedata r:id="rId57" o:title="eqIdacd1636d44e34ddaad7486a1a7b2fb55"/>
          </v:shape>
          <o:OLEObject Type="Embed" ProgID="Equation.DSMT4" ShapeID="_x0000_i1063" DrawAspect="Content" ObjectID="_1666518175" r:id="rId80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6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由正弦定理</w:t>
      </w:r>
      <w:r>
        <w:object w:dxaOrig="1200" w:dyaOrig="630">
          <v:shape id="_x0000_i1064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64" DrawAspect="Content" ObjectID="_1666518176" r:id="rId81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lastRenderedPageBreak/>
        <w:t>得</w:t>
      </w:r>
      <w:r>
        <w:object w:dxaOrig="2730" w:dyaOrig="1290">
          <v:shape id="_x0000_i1065" type="#_x0000_t75" alt="eqIdf41b3ce7eebf4655b9572b3136c8ea1f" style="width:136.5pt;height:64.5pt" o:ole="">
            <v:imagedata r:id="rId61" o:title="eqIdf41b3ce7eebf4655b9572b3136c8ea1f"/>
          </v:shape>
          <o:OLEObject Type="Embed" ProgID="Equation.DSMT4" ShapeID="_x0000_i1065" DrawAspect="Content" ObjectID="_1666518177" r:id="rId8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3795" w:dyaOrig="345">
          <v:shape id="_x0000_i1066" type="#_x0000_t75" alt="eqId0dfcb068091848ffb8f28a257ccc674c" style="width:189.1pt;height:17.55pt" o:ole="">
            <v:imagedata r:id="rId63" o:title="eqId0dfcb068091848ffb8f28a257ccc674c"/>
          </v:shape>
          <o:OLEObject Type="Embed" ProgID="Equation.DSMT4" ShapeID="_x0000_i1066" DrawAspect="Content" ObjectID="_1666518178" r:id="rId83"/>
        </w:object>
      </w:r>
      <w:r>
        <w:object w:dxaOrig="1995" w:dyaOrig="675">
          <v:shape id="_x0000_i1067" type="#_x0000_t75" alt="eqId0dbc0c1c25344c88abd97020ace47578" style="width:99.55pt;height:34.45pt" o:ole="">
            <v:imagedata r:id="rId65" o:title="eqId0dbc0c1c25344c88abd97020ace47578"/>
          </v:shape>
          <o:OLEObject Type="Embed" ProgID="Equation.DSMT4" ShapeID="_x0000_i1067" DrawAspect="Content" ObjectID="_1666518179" r:id="rId84"/>
        </w:object>
      </w:r>
      <w:r>
        <w:object w:dxaOrig="1104" w:dyaOrig="672">
          <v:shape id="_x0000_i1068" type="#_x0000_t75" alt="eqId7562515cc5724dd7acec2c7cebd261b3" style="width:55.1pt;height:33.8pt;mso-position-horizontal-relative:page;mso-position-vertical-relative:page" o:ole="">
            <v:imagedata r:id="rId67" o:title="eqId7562515cc5724dd7acec2c7cebd261b3"/>
          </v:shape>
          <o:OLEObject Type="Embed" ProgID="Equation.DSMT4" ShapeID="_x0000_i1068" DrawAspect="Content" ObjectID="_1666518180" r:id="rId85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cs="宋体"/>
        </w:rPr>
        <w:t>所以</w:t>
      </w:r>
      <w:r>
        <w:object w:dxaOrig="5115" w:dyaOrig="675">
          <v:shape id="_x0000_i1069" type="#_x0000_t75" alt="eqIdfcf717e2b1934b6b9b839771dd8fcad3" style="width:255.45pt;height:34.45pt" o:ole="">
            <v:imagedata r:id="rId69" o:title="eqIdfcf717e2b1934b6b9b839771dd8fcad3"/>
          </v:shape>
          <o:OLEObject Type="Embed" ProgID="Equation.DSMT4" ShapeID="_x0000_i1069" DrawAspect="Content" ObjectID="_1666518181" r:id="rId86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</w:t>
      </w:r>
      <w:r w:rsidR="00224AD8">
        <w:rPr>
          <w:rFonts w:ascii="Times New Roman" w:eastAsia="Times New Roman" w:hAnsi="Times New Roman" w:cs="Times New Roman"/>
        </w:rPr>
        <w:t>……</w:t>
      </w:r>
      <w:r w:rsidR="00224AD8">
        <w:rPr>
          <w:rFonts w:ascii="Times New Roman" w:eastAsiaTheme="minorEastAsia" w:hAnsi="Times New Roman" w:cs="Times New Roman"/>
        </w:rPr>
        <w:t>………12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Pr="00EB2D09" w:rsidRDefault="002B2C6C" w:rsidP="00224AD8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  <w:kern w:val="0"/>
          <w:szCs w:val="21"/>
        </w:rPr>
        <w:t>1</w:t>
      </w:r>
      <w:r w:rsidR="00E261C2">
        <w:rPr>
          <w:rFonts w:ascii="宋体" w:cs="宋体"/>
          <w:kern w:val="0"/>
          <w:szCs w:val="21"/>
        </w:rPr>
        <w:t>9</w:t>
      </w:r>
      <w:r w:rsidRPr="00EB2D09">
        <w:rPr>
          <w:rFonts w:ascii="宋体" w:cs="宋体" w:hint="eastAsia"/>
          <w:kern w:val="0"/>
          <w:szCs w:val="21"/>
        </w:rPr>
        <w:t>、</w:t>
      </w:r>
    </w:p>
    <w:p w:rsidR="00733678" w:rsidRPr="00EB2D09" w:rsidRDefault="00224AD8" w:rsidP="00733678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 w:hint="eastAsia"/>
        </w:rPr>
        <w:t>解</w:t>
      </w:r>
      <w:r>
        <w:rPr>
          <w:rFonts w:ascii="宋体" w:cs="宋体"/>
        </w:rPr>
        <w:t>：</w:t>
      </w:r>
      <w:r w:rsidR="00733678" w:rsidRPr="00EB2D09">
        <w:rPr>
          <w:rFonts w:ascii="宋体" w:cs="宋体"/>
        </w:rPr>
        <w:t>（</w:t>
      </w:r>
      <w:r w:rsidR="00733678" w:rsidRPr="00EB2D09">
        <w:rPr>
          <w:rFonts w:ascii="Times New Roman" w:eastAsia="Times New Roman" w:hAnsi="Times New Roman" w:cs="Times New Roman"/>
        </w:rPr>
        <w:t>1</w:t>
      </w:r>
      <w:r w:rsidR="00733678" w:rsidRPr="00EB2D09">
        <w:rPr>
          <w:rFonts w:ascii="宋体" w:cs="宋体"/>
        </w:rPr>
        <w:t>）证明：如图，由条件知，四边形</w:t>
      </w:r>
      <w:r w:rsidR="00733678" w:rsidRPr="00EB2D09">
        <w:rPr>
          <w:rFonts w:ascii="Times New Roman" w:eastAsia="Times New Roman" w:hAnsi="Times New Roman" w:cs="Times New Roman"/>
          <w:i/>
        </w:rPr>
        <w:t>PDAQ</w:t>
      </w:r>
      <w:r w:rsidR="00733678" w:rsidRPr="00EB2D09">
        <w:rPr>
          <w:rFonts w:ascii="宋体" w:cs="宋体"/>
        </w:rPr>
        <w:t>为直角梯形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object w:dxaOrig="614" w:dyaOrig="250">
          <v:shape id="_x0000_i1070" type="#_x0000_t75" alt="eqId43fe05c727b14343a0211870697669c9" style="width:30.05pt;height:12.5pt" o:ole="">
            <v:imagedata r:id="rId87" o:title="eqId43fe05c727b14343a0211870697669c9"/>
          </v:shape>
          <o:OLEObject Type="Embed" ProgID="Equation.DSMT4" ShapeID="_x0000_i1070" DrawAspect="Content" ObjectID="_1666518182" r:id="rId88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ABCD</w:t>
      </w:r>
      <w:r w:rsidRPr="00EB2D09">
        <w:rPr>
          <w:rFonts w:ascii="宋体" w:cs="宋体"/>
        </w:rPr>
        <w:t>．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∵</w:t>
      </w:r>
      <w:r w:rsidRPr="00EB2D09">
        <w:object w:dxaOrig="642" w:dyaOrig="259">
          <v:shape id="_x0000_i1071" type="#_x0000_t75" alt="eqIdc16db06ed0b9499489f7334a2c1b230e" style="width:32.55pt;height:12.5pt" o:ole="">
            <v:imagedata r:id="rId89" o:title="eqIdc16db06ed0b9499489f7334a2c1b230e"/>
          </v:shape>
          <o:OLEObject Type="Embed" ProgID="Equation.DSMT4" ShapeID="_x0000_i1071" DrawAspect="Content" ObjectID="_1666518183" r:id="rId90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ADPQ</w:t>
      </w:r>
      <w:r w:rsidRPr="00EB2D09">
        <w:rPr>
          <w:rFonts w:ascii="宋体" w:cs="宋体"/>
        </w:rPr>
        <w:t>，∴平面</w:t>
      </w:r>
      <w:r w:rsidRPr="00EB2D09">
        <w:object w:dxaOrig="960" w:dyaOrig="312">
          <v:shape id="_x0000_i1072" type="#_x0000_t75" alt="eqIdaf378a9ea5da47f39817c346a6ab8400" style="width:47.6pt;height:15.65pt" o:ole="">
            <v:imagedata r:id="rId91" o:title="eqIdaf378a9ea5da47f39817c346a6ab8400"/>
          </v:shape>
          <o:OLEObject Type="Embed" ProgID="Equation.DSMT4" ShapeID="_x0000_i1072" DrawAspect="Content" ObjectID="_1666518184" r:id="rId92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ABCD</w:t>
      </w:r>
      <w:r w:rsidRPr="00EB2D09">
        <w:rPr>
          <w:rFonts w:ascii="宋体" w:cs="宋体"/>
        </w:rPr>
        <w:t>．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又平面</w:t>
      </w:r>
      <w:r w:rsidRPr="00EB2D09">
        <w:object w:dxaOrig="960" w:dyaOrig="312">
          <v:shape id="_x0000_i1073" type="#_x0000_t75" alt="eqId57ee00b152e045fe9c6d9084f334add6" style="width:47.6pt;height:15.65pt" o:ole="">
            <v:imagedata r:id="rId93" o:title="eqId57ee00b152e045fe9c6d9084f334add6"/>
          </v:shape>
          <o:OLEObject Type="Embed" ProgID="Equation.DSMT4" ShapeID="_x0000_i1073" DrawAspect="Content" ObjectID="_1666518185" r:id="rId94"/>
        </w:object>
      </w:r>
      <w:r w:rsidRPr="00EB2D09">
        <w:rPr>
          <w:rFonts w:ascii="宋体" w:cs="宋体"/>
        </w:rPr>
        <w:t>平面</w:t>
      </w:r>
      <w:r w:rsidRPr="00EB2D09">
        <w:object w:dxaOrig="1315" w:dyaOrig="288">
          <v:shape id="_x0000_i1074" type="#_x0000_t75" alt="eqIdb3b93c71b0cc493f97e1502db952a7b1" style="width:65.1pt;height:14.4pt" o:ole="">
            <v:imagedata r:id="rId95" o:title="eqIdb3b93c71b0cc493f97e1502db952a7b1"/>
          </v:shape>
          <o:OLEObject Type="Embed" ProgID="Equation.DSMT4" ShapeID="_x0000_i1074" DrawAspect="Content" ObjectID="_1666518186" r:id="rId96"/>
        </w:objec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且四边形</w:t>
      </w:r>
      <w:r w:rsidRPr="00EB2D09">
        <w:rPr>
          <w:rFonts w:ascii="Times New Roman" w:eastAsia="Times New Roman" w:hAnsi="Times New Roman" w:cs="Times New Roman"/>
          <w:i/>
        </w:rPr>
        <w:t>ABCD</w:t>
      </w:r>
      <w:r w:rsidRPr="00EB2D09">
        <w:rPr>
          <w:rFonts w:ascii="宋体" w:cs="宋体"/>
        </w:rPr>
        <w:t>为正方形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∴</w:t>
      </w:r>
      <w:r w:rsidRPr="00EB2D09">
        <w:object w:dxaOrig="1035" w:dyaOrig="285">
          <v:shape id="_x0000_i1075" type="#_x0000_t75" alt="eqId0e5c1cc8ae2c4e3d8a10bcd64a8dad92" style="width:51.95pt;height:14.4pt" o:ole="">
            <v:imagedata r:id="rId97" o:title="eqId0e5c1cc8ae2c4e3d8a10bcd64a8dad92"/>
          </v:shape>
          <o:OLEObject Type="Embed" ProgID="Equation.DSMT4" ShapeID="_x0000_i1075" DrawAspect="Content" ObjectID="_1666518187" r:id="rId98"/>
        </w:object>
      </w:r>
      <w:r w:rsidRPr="00EB2D09">
        <w:rPr>
          <w:rFonts w:ascii="宋体" w:cs="宋体"/>
        </w:rPr>
        <w:t>，∴</w:t>
      </w:r>
      <w:r w:rsidRPr="00EB2D09">
        <w:object w:dxaOrig="645" w:dyaOrig="285">
          <v:shape id="_x0000_i1076" type="#_x0000_t75" alt="eqId2334f06a54fd42be8fdc663800d8f433" style="width:32.55pt;height:14.4pt" o:ole="">
            <v:imagedata r:id="rId99" o:title="eqId2334f06a54fd42be8fdc663800d8f433"/>
          </v:shape>
          <o:OLEObject Type="Embed" ProgID="Equation.DSMT4" ShapeID="_x0000_i1076" DrawAspect="Content" ObjectID="_1666518188" r:id="rId100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ADPQ</w: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可知</w:t>
      </w:r>
      <w:r w:rsidRPr="00EB2D09">
        <w:object w:dxaOrig="1040" w:dyaOrig="320">
          <v:shape id="_x0000_i1077" type="#_x0000_t75" alt="eqId9c9252e5493d42329d76ba4d19ffe097" style="width:51.95pt;height:15.65pt" o:ole="">
            <v:imagedata r:id="rId101" o:title="eqId9c9252e5493d42329d76ba4d19ffe097"/>
          </v:shape>
          <o:OLEObject Type="Embed" ProgID="Equation.DSMT4" ShapeID="_x0000_i1077" DrawAspect="Content" ObjectID="_1666518189" r:id="rId102"/>
        </w:objec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在直角梯形</w:t>
      </w:r>
      <w:r w:rsidRPr="00EB2D09">
        <w:rPr>
          <w:rFonts w:ascii="Times New Roman" w:eastAsia="Times New Roman" w:hAnsi="Times New Roman" w:cs="Times New Roman"/>
          <w:i/>
        </w:rPr>
        <w:t>ADPQ</w:t>
      </w:r>
      <w:r w:rsidRPr="00EB2D09">
        <w:rPr>
          <w:rFonts w:ascii="宋体" w:cs="宋体"/>
        </w:rPr>
        <w:t>中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设</w:t>
      </w:r>
      <w:r w:rsidRPr="00EB2D09">
        <w:object w:dxaOrig="765" w:dyaOrig="255">
          <v:shape id="_x0000_i1078" type="#_x0000_t75" alt="eqId1659ffd0bab644598f55d71ea8cdaf75" style="width:37.55pt;height:12.5pt" o:ole="">
            <v:imagedata r:id="rId103" o:title="eqId1659ffd0bab644598f55d71ea8cdaf75"/>
          </v:shape>
          <o:OLEObject Type="Embed" ProgID="Equation.DSMT4" ShapeID="_x0000_i1078" DrawAspect="Content" ObjectID="_1666518190" r:id="rId104"/>
        </w:object>
      </w:r>
      <w:r w:rsidRPr="00EB2D09">
        <w:rPr>
          <w:rFonts w:ascii="宋体" w:cs="宋体"/>
        </w:rPr>
        <w:t>，则</w:t>
      </w:r>
      <w:r w:rsidRPr="00EB2D09">
        <w:object w:dxaOrig="1260" w:dyaOrig="330">
          <v:shape id="_x0000_i1079" type="#_x0000_t75" alt="eqId9bcefaddc79f41389e89cb9eab4c1e43" style="width:62.6pt;height:16.9pt" o:ole="">
            <v:imagedata r:id="rId105" o:title="eqId9bcefaddc79f41389e89cb9eab4c1e43"/>
          </v:shape>
          <o:OLEObject Type="Embed" ProgID="Equation.DSMT4" ShapeID="_x0000_i1079" DrawAspect="Content" ObjectID="_1666518191" r:id="rId106"/>
        </w:object>
      </w:r>
      <w:r w:rsidRPr="00EB2D09">
        <w:rPr>
          <w:rFonts w:ascii="宋体" w:cs="宋体"/>
        </w:rPr>
        <w:t>，</w:t>
      </w:r>
      <w:r w:rsidRPr="00EB2D09">
        <w:object w:dxaOrig="1530" w:dyaOrig="390">
          <v:shape id="_x0000_i1080" type="#_x0000_t75" alt="eqIdafa148f80eee489092c1bc263b32140f" style="width:76.4pt;height:19.4pt" o:ole="">
            <v:imagedata r:id="rId107" o:title="eqIdafa148f80eee489092c1bc263b32140f"/>
          </v:shape>
          <o:OLEObject Type="Embed" ProgID="Equation.DSMT4" ShapeID="_x0000_i1080" DrawAspect="Content" ObjectID="_1666518192" r:id="rId108"/>
        </w:objec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∴</w:t>
      </w:r>
      <w:r w:rsidRPr="00EB2D09">
        <w:object w:dxaOrig="1848" w:dyaOrig="360">
          <v:shape id="_x0000_i1081" type="#_x0000_t75" alt="eqId2028dfe4def544af831f3ecffff292a4" style="width:92.05pt;height:17.55pt" o:ole="">
            <v:imagedata r:id="rId109" o:title="eqId2028dfe4def544af831f3ecffff292a4"/>
          </v:shape>
          <o:OLEObject Type="Embed" ProgID="Equation.DSMT4" ShapeID="_x0000_i1081" DrawAspect="Content" ObjectID="_1666518193" r:id="rId110"/>
        </w:object>
      </w:r>
      <w:r w:rsidRPr="00EB2D09">
        <w:rPr>
          <w:rFonts w:ascii="宋体" w:cs="宋体"/>
        </w:rPr>
        <w:t>，则</w:t>
      </w:r>
      <w:r w:rsidRPr="00EB2D09">
        <w:object w:dxaOrig="1020" w:dyaOrig="324">
          <v:shape id="_x0000_i1082" type="#_x0000_t75" alt="eqIda125f991bfcc446a90ab7601c4bcfec5" style="width:51.35pt;height:15.65pt" o:ole="">
            <v:imagedata r:id="rId111" o:title="eqIda125f991bfcc446a90ab7601c4bcfec5"/>
          </v:shape>
          <o:OLEObject Type="Embed" ProgID="Equation.DSMT4" ShapeID="_x0000_i1082" DrawAspect="Content" ObjectID="_1666518194" r:id="rId112"/>
        </w:object>
      </w:r>
      <w:r w:rsidRPr="00EB2D09">
        <w:rPr>
          <w:rFonts w:ascii="宋体" w:cs="宋体"/>
        </w:rPr>
        <w:t>．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又</w:t>
      </w:r>
      <w:r w:rsidRPr="00EB2D09">
        <w:object w:dxaOrig="1488" w:dyaOrig="312">
          <v:shape id="_x0000_i1083" type="#_x0000_t75" alt="eqIdfc6b3dc7dc6745e2b4858af850b1dca9" style="width:74.5pt;height:15.65pt" o:ole="">
            <v:imagedata r:id="rId113" o:title="eqIdfc6b3dc7dc6745e2b4858af850b1dca9"/>
          </v:shape>
          <o:OLEObject Type="Embed" ProgID="Equation.DSMT4" ShapeID="_x0000_i1083" DrawAspect="Content" ObjectID="_1666518195" r:id="rId114"/>
        </w:object>
      </w:r>
      <w:r w:rsidRPr="00EB2D09">
        <w:rPr>
          <w:rFonts w:ascii="宋体" w:cs="宋体"/>
        </w:rPr>
        <w:t>，∴</w:t>
      </w:r>
      <w:r w:rsidRPr="00EB2D09">
        <w:object w:dxaOrig="620" w:dyaOrig="320">
          <v:shape id="_x0000_i1084" type="#_x0000_t75" alt="eqId965c491c3a984b3fbd04afdf9e3dbb59" style="width:31.3pt;height:15.65pt" o:ole="">
            <v:imagedata r:id="rId115" o:title="eqId965c491c3a984b3fbd04afdf9e3dbb59"/>
          </v:shape>
          <o:OLEObject Type="Embed" ProgID="Equation.DSMT4" ShapeID="_x0000_i1084" DrawAspect="Content" ObjectID="_1666518196" r:id="rId116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DCQ</w: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又</w:t>
      </w:r>
      <w:r w:rsidRPr="00EB2D09">
        <w:object w:dxaOrig="634" w:dyaOrig="322">
          <v:shape id="_x0000_i1085" type="#_x0000_t75" alt="eqId9c90ad0ece7848fb865093340c6256b8" style="width:31.95pt;height:15.65pt" o:ole="">
            <v:imagedata r:id="rId117" o:title="eqId9c90ad0ece7848fb865093340c6256b8"/>
          </v:shape>
          <o:OLEObject Type="Embed" ProgID="Equation.DSMT4" ShapeID="_x0000_i1085" DrawAspect="Content" ObjectID="_1666518197" r:id="rId118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PQC</w:t>
      </w:r>
      <w:r w:rsidRPr="00EB2D09">
        <w:rPr>
          <w:rFonts w:ascii="宋体" w:cs="宋体"/>
        </w:rPr>
        <w:t>，所以平面</w:t>
      </w:r>
      <w:r w:rsidRPr="00EB2D09">
        <w:object w:dxaOrig="795" w:dyaOrig="315">
          <v:shape id="_x0000_i1086" type="#_x0000_t75" alt="eqIdaff891b60308488889112d30389507ad" style="width:39.45pt;height:15.65pt" o:ole="">
            <v:imagedata r:id="rId119" o:title="eqIdaff891b60308488889112d30389507ad"/>
          </v:shape>
          <o:OLEObject Type="Embed" ProgID="Equation.DSMT4" ShapeID="_x0000_i1086" DrawAspect="Content" ObjectID="_1666518198" r:id="rId120"/>
        </w:object>
      </w:r>
      <w:r w:rsidRPr="00EB2D09">
        <w:rPr>
          <w:rFonts w:ascii="宋体" w:cs="宋体"/>
        </w:rPr>
        <w:t>平面</w:t>
      </w:r>
      <w:r w:rsidRPr="00EB2D09">
        <w:rPr>
          <w:rFonts w:ascii="Times New Roman" w:eastAsia="Times New Roman" w:hAnsi="Times New Roman" w:cs="Times New Roman"/>
          <w:i/>
        </w:rPr>
        <w:t>DCQ</w:t>
      </w:r>
      <w:r w:rsidRPr="00EB2D09">
        <w:rPr>
          <w:rFonts w:ascii="宋体" w:cs="宋体"/>
        </w:rPr>
        <w:t>．</w:t>
      </w:r>
      <w:r>
        <w:rPr>
          <w:rFonts w:ascii="Times New Roman" w:eastAsiaTheme="minorEastAsia" w:hAnsi="Times New Roman" w:cs="Times New Roman"/>
        </w:rPr>
        <w:t>………………………</w:t>
      </w:r>
      <w:r>
        <w:rPr>
          <w:rFonts w:ascii="Times New Roman" w:eastAsia="Times New Roman" w:hAnsi="Times New Roman" w:cs="Times New Roman"/>
        </w:rPr>
        <w:t>…………</w:t>
      </w:r>
      <w:r>
        <w:rPr>
          <w:rFonts w:ascii="Times New Roman" w:eastAsiaTheme="minorEastAsia" w:hAnsi="Times New Roman" w:cs="Times New Roman"/>
        </w:rPr>
        <w:t>………6</w:t>
      </w:r>
      <w:r>
        <w:rPr>
          <w:rFonts w:ascii="Times New Roman" w:eastAsiaTheme="minorEastAsia" w:hAnsi="Times New Roman" w:cs="Times New Roman" w:hint="eastAsia"/>
        </w:rPr>
        <w:t>分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（</w:t>
      </w:r>
      <w:r w:rsidRPr="00EB2D09">
        <w:rPr>
          <w:rFonts w:ascii="Times New Roman" w:eastAsia="Times New Roman" w:hAnsi="Times New Roman" w:cs="Times New Roman"/>
        </w:rPr>
        <w:t>2</w:t>
      </w:r>
      <w:r w:rsidRPr="00EB2D09">
        <w:rPr>
          <w:rFonts w:ascii="宋体" w:cs="宋体"/>
        </w:rPr>
        <w:t>）设</w:t>
      </w:r>
      <w:r w:rsidRPr="00EB2D09">
        <w:object w:dxaOrig="672" w:dyaOrig="252">
          <v:shape id="_x0000_i1087" type="#_x0000_t75" alt="eqId309bf7da6b2748ebb01e016772c0e680" style="width:33.8pt;height:12.5pt" o:ole="">
            <v:imagedata r:id="rId121" o:title="eqId309bf7da6b2748ebb01e016772c0e680"/>
          </v:shape>
          <o:OLEObject Type="Embed" ProgID="Equation.DSMT4" ShapeID="_x0000_i1087" DrawAspect="Content" ObjectID="_1666518199" r:id="rId122"/>
        </w:object>
      </w:r>
      <w:r w:rsidRPr="00EB2D09">
        <w:rPr>
          <w:rFonts w:ascii="宋体" w:cs="宋体"/>
        </w:rPr>
        <w:t>，由题可知</w:t>
      </w:r>
      <w:r w:rsidRPr="00EB2D09">
        <w:rPr>
          <w:rFonts w:ascii="Times New Roman" w:eastAsia="Times New Roman" w:hAnsi="Times New Roman" w:cs="Times New Roman"/>
          <w:i/>
        </w:rPr>
        <w:t>AQ</w:t>
      </w:r>
      <w:r w:rsidRPr="00EB2D09">
        <w:rPr>
          <w:rFonts w:ascii="宋体" w:cs="宋体"/>
        </w:rPr>
        <w:t>为棱锥</w:t>
      </w:r>
      <w:r w:rsidRPr="00EB2D09">
        <w:object w:dxaOrig="1100" w:dyaOrig="320">
          <v:shape id="_x0000_i1088" type="#_x0000_t75" alt="eqId7c13d9f034334a9dabd01fc8a98ee404" style="width:54.45pt;height:15.65pt" o:ole="">
            <v:imagedata r:id="rId123" o:title="eqId7c13d9f034334a9dabd01fc8a98ee404"/>
          </v:shape>
          <o:OLEObject Type="Embed" ProgID="Equation.DSMT4" ShapeID="_x0000_i1088" DrawAspect="Content" ObjectID="_1666518200" r:id="rId124"/>
        </w:object>
      </w:r>
      <w:r w:rsidRPr="00EB2D09">
        <w:rPr>
          <w:rFonts w:ascii="宋体" w:cs="宋体"/>
        </w:rPr>
        <w:t>的高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∴</w:t>
      </w:r>
      <w:r w:rsidRPr="00EB2D09">
        <w:object w:dxaOrig="1410" w:dyaOrig="630">
          <v:shape id="_x0000_i1089" type="#_x0000_t75" alt="eqId98f3e7a0262343d48f87d2ce7ed7cf76" style="width:70.1pt;height:31.95pt" o:ole="">
            <v:imagedata r:id="rId125" o:title="eqId98f3e7a0262343d48f87d2ce7ed7cf76"/>
          </v:shape>
          <o:OLEObject Type="Embed" ProgID="Equation.DSMT4" ShapeID="_x0000_i1089" DrawAspect="Content" ObjectID="_1666518201" r:id="rId126"/>
        </w:objec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由（</w:t>
      </w:r>
      <w:r w:rsidRPr="00EB2D09">
        <w:rPr>
          <w:rFonts w:ascii="Times New Roman" w:eastAsia="Times New Roman" w:hAnsi="Times New Roman" w:cs="Times New Roman"/>
        </w:rPr>
        <w:t>1</w:t>
      </w:r>
      <w:r w:rsidRPr="00EB2D09">
        <w:rPr>
          <w:rFonts w:ascii="宋体" w:cs="宋体"/>
        </w:rPr>
        <w:t>）知，</w:t>
      </w:r>
      <w:r w:rsidRPr="00EB2D09">
        <w:rPr>
          <w:rFonts w:ascii="Times New Roman" w:eastAsia="Times New Roman" w:hAnsi="Times New Roman" w:cs="Times New Roman"/>
          <w:i/>
        </w:rPr>
        <w:t>PQ</w:t>
      </w:r>
      <w:r w:rsidRPr="00EB2D09">
        <w:rPr>
          <w:rFonts w:ascii="宋体" w:cs="宋体"/>
        </w:rPr>
        <w:t>为棱锥</w:t>
      </w:r>
      <w:r w:rsidRPr="00EB2D09">
        <w:object w:dxaOrig="960" w:dyaOrig="330">
          <v:shape id="_x0000_i1090" type="#_x0000_t75" alt="eqIdd42b9f4d688d4de8934caf9ee8b6ff54" style="width:47.6pt;height:16.9pt" o:ole="">
            <v:imagedata r:id="rId127" o:title="eqIdd42b9f4d688d4de8934caf9ee8b6ff54"/>
          </v:shape>
          <o:OLEObject Type="Embed" ProgID="Equation.DSMT4" ShapeID="_x0000_i1090" DrawAspect="Content" ObjectID="_1666518202" r:id="rId128"/>
        </w:object>
      </w:r>
      <w:r w:rsidRPr="00EB2D09">
        <w:rPr>
          <w:rFonts w:ascii="宋体" w:cs="宋体"/>
        </w:rPr>
        <w:t>的高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而</w:t>
      </w:r>
      <w:r w:rsidRPr="00EB2D09">
        <w:object w:dxaOrig="1050" w:dyaOrig="390">
          <v:shape id="_x0000_i1091" type="#_x0000_t75" alt="eqIde0f1c80239ea4df0b80daa2dba76ebe8" style="width:52.6pt;height:19.4pt" o:ole="">
            <v:imagedata r:id="rId129" o:title="eqIde0f1c80239ea4df0b80daa2dba76ebe8"/>
          </v:shape>
          <o:OLEObject Type="Embed" ProgID="Equation.DSMT4" ShapeID="_x0000_i1091" DrawAspect="Content" ObjectID="_1666518203" r:id="rId130"/>
        </w:object>
      </w:r>
      <w:r w:rsidRPr="00EB2D09">
        <w:rPr>
          <w:rFonts w:ascii="宋体" w:cs="宋体"/>
        </w:rPr>
        <w:t>，</w:t>
      </w:r>
      <w:r w:rsidR="00B42318" w:rsidRPr="007978FA">
        <w:rPr>
          <w:position w:val="-10"/>
        </w:rPr>
        <w:object w:dxaOrig="740" w:dyaOrig="320">
          <v:shape id="_x0000_i1092" type="#_x0000_t75" style="width:36.95pt;height:15.65pt" o:ole="">
            <v:imagedata r:id="rId131" o:title=""/>
          </v:shape>
          <o:OLEObject Type="Embed" ProgID="Equation.3" ShapeID="_x0000_i1092" DrawAspect="Content" ObjectID="_1666518204" r:id="rId132"/>
        </w:object>
      </w:r>
      <w:r w:rsidRPr="00EB2D09">
        <w:rPr>
          <w:rFonts w:ascii="宋体" w:cs="宋体"/>
        </w:rPr>
        <w:t>的面积为</w:t>
      </w:r>
      <w:r w:rsidRPr="00EB2D09">
        <w:object w:dxaOrig="585" w:dyaOrig="600">
          <v:shape id="_x0000_i1093" type="#_x0000_t75" alt="eqId2370a6515eb745f791c9688724382504" style="width:29.45pt;height:30.05pt" o:ole="">
            <v:imagedata r:id="rId133" o:title="eqId2370a6515eb745f791c9688724382504"/>
          </v:shape>
          <o:OLEObject Type="Embed" ProgID="Equation.DSMT4" ShapeID="_x0000_i1093" DrawAspect="Content" ObjectID="_1666518205" r:id="rId134"/>
        </w:object>
      </w:r>
      <w:r w:rsidRPr="00EB2D09">
        <w:rPr>
          <w:rFonts w:ascii="宋体" w:cs="宋体"/>
        </w:rPr>
        <w:t>，</w:t>
      </w:r>
    </w:p>
    <w:p w:rsidR="00733678" w:rsidRPr="00EB2D09" w:rsidRDefault="00733678" w:rsidP="00733678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lastRenderedPageBreak/>
        <w:t>∴</w:t>
      </w:r>
      <w:r w:rsidRPr="00EB2D09">
        <w:object w:dxaOrig="1320" w:dyaOrig="630">
          <v:shape id="_x0000_i1094" type="#_x0000_t75" alt="eqId3f5de2e8ed0441849dddea1e9ae76c79" style="width:66.35pt;height:31.95pt" o:ole="">
            <v:imagedata r:id="rId135" o:title="eqId3f5de2e8ed0441849dddea1e9ae76c79"/>
          </v:shape>
          <o:OLEObject Type="Embed" ProgID="Equation.DSMT4" ShapeID="_x0000_i1094" DrawAspect="Content" ObjectID="_1666518206" r:id="rId136"/>
        </w:object>
      </w:r>
      <w:r w:rsidRPr="00EB2D09">
        <w:rPr>
          <w:rFonts w:ascii="宋体" w:cs="宋体"/>
        </w:rPr>
        <w:t>，∴</w:t>
      </w:r>
      <w:r w:rsidRPr="00EB2D09">
        <w:object w:dxaOrig="2070" w:dyaOrig="390">
          <v:shape id="_x0000_i1095" type="#_x0000_t75" alt="eqId17d67e8a26ed438092d75582c3231ddc" style="width:103.95pt;height:19.4pt" o:ole="">
            <v:imagedata r:id="rId137" o:title="eqId17d67e8a26ed438092d75582c3231ddc"/>
          </v:shape>
          <o:OLEObject Type="Embed" ProgID="Equation.DSMT4" ShapeID="_x0000_i1095" DrawAspect="Content" ObjectID="_1666518207" r:id="rId138"/>
        </w:object>
      </w:r>
      <w:r w:rsidRPr="00EB2D09">
        <w:rPr>
          <w:rFonts w:ascii="宋体" w:cs="宋体"/>
        </w:rPr>
        <w:t>．</w:t>
      </w:r>
      <w:r>
        <w:rPr>
          <w:rFonts w:ascii="Times New Roman" w:eastAsiaTheme="minorEastAsia" w:hAnsi="Times New Roman" w:cs="Times New Roman"/>
        </w:rPr>
        <w:t>………………………………………</w:t>
      </w:r>
      <w:r>
        <w:rPr>
          <w:rFonts w:ascii="Times New Roman" w:eastAsia="Times New Roman" w:hAnsi="Times New Roman" w:cs="Times New Roman"/>
        </w:rPr>
        <w:t>……………</w:t>
      </w:r>
      <w:r>
        <w:rPr>
          <w:rFonts w:ascii="Times New Roman" w:eastAsiaTheme="minorEastAsia" w:hAnsi="Times New Roman" w:cs="Times New Roman"/>
        </w:rPr>
        <w:t>………12</w:t>
      </w:r>
      <w:r>
        <w:rPr>
          <w:rFonts w:ascii="Times New Roman" w:eastAsiaTheme="minorEastAsia" w:hAnsi="Times New Roman" w:cs="Times New Roman" w:hint="eastAsia"/>
        </w:rPr>
        <w:t>分</w:t>
      </w:r>
    </w:p>
    <w:p w:rsidR="00664B02" w:rsidRPr="002B2C6C" w:rsidRDefault="00E261C2" w:rsidP="00733678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20</w:t>
      </w:r>
      <w:r w:rsidR="009B3288">
        <w:rPr>
          <w:rFonts w:ascii="宋体" w:cs="宋体" w:hint="eastAsia"/>
        </w:rPr>
        <w:t>．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解：</w:t>
      </w:r>
      <w:r w:rsidR="009B3288">
        <w:rPr>
          <w:rFonts w:ascii="宋体" w:cs="宋体"/>
        </w:rPr>
        <w:t>（Ⅰ）</w:t>
      </w:r>
      <w:r>
        <w:object w:dxaOrig="2685" w:dyaOrig="615">
          <v:shape id="_x0000_i1096" type="#_x0000_t75" alt="eqIdc3d8226bafff444283b8f1d65178e128" style="width:134pt;height:30.05pt" o:ole="">
            <v:imagedata r:id="rId139" o:title="eqIdc3d8226bafff444283b8f1d65178e128"/>
          </v:shape>
          <o:OLEObject Type="Embed" ProgID="Equation.DSMT4" ShapeID="_x0000_i1096" DrawAspect="Content" ObjectID="_1666518208" r:id="rId140"/>
        </w:object>
      </w:r>
      <w:r>
        <w:rPr>
          <w:rFonts w:ascii="宋体" w:cs="宋体"/>
        </w:rPr>
        <w:t>，</w:t>
      </w:r>
      <w:r>
        <w:object w:dxaOrig="3480" w:dyaOrig="615">
          <v:shape id="_x0000_i1097" type="#_x0000_t75" alt="eqId103bf222de174ce285beae29681b6893" style="width:174.05pt;height:30.05pt" o:ole="">
            <v:imagedata r:id="rId141" o:title="eqId103bf222de174ce285beae29681b6893"/>
          </v:shape>
          <o:OLEObject Type="Embed" ProgID="Equation.DSMT4" ShapeID="_x0000_i1097" DrawAspect="Content" ObjectID="_1666518209" r:id="rId142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</w:pPr>
      <w:r>
        <w:object w:dxaOrig="7485" w:dyaOrig="675">
          <v:shape id="_x0000_i1098" type="#_x0000_t75" alt="eqId60b2263843fa488196e35e7a07efc9f1" style="width:374.4pt;height:34.45pt" o:ole="">
            <v:imagedata r:id="rId143" o:title="eqId60b2263843fa488196e35e7a07efc9f1"/>
          </v:shape>
          <o:OLEObject Type="Embed" ProgID="Equation.DSMT4" ShapeID="_x0000_i1098" DrawAspect="Content" ObjectID="_1666518210" r:id="rId144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4260" w:dyaOrig="330">
          <v:shape id="_x0000_i1099" type="#_x0000_t75" alt="eqIdf74c157b71b54eea9350d4f89e33c425" style="width:212.85pt;height:16.9pt" o:ole="">
            <v:imagedata r:id="rId145" o:title="eqIdf74c157b71b54eea9350d4f89e33c425"/>
          </v:shape>
          <o:OLEObject Type="Embed" ProgID="Equation.DSMT4" ShapeID="_x0000_i1099" DrawAspect="Content" ObjectID="_1666518211" r:id="rId146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6168" w:dyaOrig="675">
          <v:shape id="_x0000_i1100" type="#_x0000_t75" alt="eqId673d468c659f4108883657c7be9ffd45" style="width:308.05pt;height:34.45pt" o:ole="">
            <v:imagedata r:id="rId147" o:title="eqId673d468c659f4108883657c7be9ffd45"/>
          </v:shape>
          <o:OLEObject Type="Embed" ProgID="Equation.DSMT4" ShapeID="_x0000_i1100" DrawAspect="Content" ObjectID="_1666518212" r:id="rId148"/>
        </w:object>
      </w:r>
      <w:r>
        <w:rPr>
          <w:rFonts w:ascii="宋体" w:cs="宋体"/>
        </w:rPr>
        <w:t>，</w:t>
      </w:r>
      <w:r>
        <w:object w:dxaOrig="4755" w:dyaOrig="675">
          <v:shape id="_x0000_i1101" type="#_x0000_t75" alt="eqId7a606f4323444999941a51f3b1e37116" style="width:237.9pt;height:34.45pt" o:ole="">
            <v:imagedata r:id="rId149" o:title="eqId7a606f4323444999941a51f3b1e37116"/>
          </v:shape>
          <o:OLEObject Type="Embed" ProgID="Equation.DSMT4" ShapeID="_x0000_i1101" DrawAspect="Content" ObjectID="_1666518213" r:id="rId150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2850" w:dyaOrig="360">
          <v:shape id="_x0000_i1102" type="#_x0000_t75" alt="eqId2fe1f2f442954c74a92afd01ea34e5b3" style="width:142.1pt;height:17.55pt" o:ole="">
            <v:imagedata r:id="rId151" o:title="eqId2fe1f2f442954c74a92afd01ea34e5b3"/>
          </v:shape>
          <o:OLEObject Type="Embed" ProgID="Equation.DSMT4" ShapeID="_x0000_i1102" DrawAspect="Content" ObjectID="_1666518214" r:id="rId152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则</w:t>
      </w:r>
      <w:r>
        <w:object w:dxaOrig="4545" w:dyaOrig="1380">
          <v:shape id="_x0000_i1103" type="#_x0000_t75" alt="eqId17d05115d3414cf7bfd5e86978f021a6" style="width:227.9pt;height:68.85pt" o:ole="">
            <v:imagedata r:id="rId153" o:title="eqId17d05115d3414cf7bfd5e86978f021a6"/>
          </v:shape>
          <o:OLEObject Type="Embed" ProgID="Equation.DSMT4" ShapeID="_x0000_i1103" DrawAspect="Content" ObjectID="_1666518215" r:id="rId154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所以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cs="宋体"/>
        </w:rPr>
        <w:t>与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cs="宋体"/>
        </w:rPr>
        <w:t>具有很强的相关性．</w:t>
      </w:r>
      <w:r w:rsidR="009B3288">
        <w:rPr>
          <w:rFonts w:ascii="Times New Roman" w:eastAsiaTheme="minorEastAsia" w:hAnsi="Times New Roman" w:cs="Times New Roman"/>
        </w:rPr>
        <w:t>……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6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664B02" w:rsidRDefault="009B3288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664B02">
        <w:rPr>
          <w:rFonts w:ascii="宋体" w:cs="宋体"/>
        </w:rPr>
        <w:t>由（</w:t>
      </w:r>
      <w:r w:rsidR="00664B02">
        <w:rPr>
          <w:rFonts w:ascii="Times New Roman" w:eastAsia="Times New Roman" w:hAnsi="Times New Roman" w:cs="Times New Roman"/>
        </w:rPr>
        <w:t>1</w:t>
      </w:r>
      <w:r w:rsidR="00664B02">
        <w:rPr>
          <w:rFonts w:ascii="宋体" w:cs="宋体"/>
        </w:rPr>
        <w:t>）得，</w:t>
      </w:r>
      <w:r w:rsidR="00664B02">
        <w:object w:dxaOrig="3300" w:dyaOrig="1320">
          <v:shape id="_x0000_i1104" type="#_x0000_t75" alt="eqId6dbfaef50f7e44738445b8ecef802684" style="width:165.3pt;height:66.35pt" o:ole="">
            <v:imagedata r:id="rId155" o:title="eqId6dbfaef50f7e44738445b8ecef802684"/>
          </v:shape>
          <o:OLEObject Type="Embed" ProgID="Equation.DSMT4" ShapeID="_x0000_i1104" DrawAspect="Content" ObjectID="_1666518216" r:id="rId156"/>
        </w:object>
      </w:r>
      <w:r w:rsidR="00664B02"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2955" w:dyaOrig="375">
          <v:shape id="_x0000_i1105" type="#_x0000_t75" alt="eqId05c044b938ce4cc58c7b38428248dc11" style="width:148.4pt;height:19.4pt" o:ole="">
            <v:imagedata r:id="rId157" o:title="eqId05c044b938ce4cc58c7b38428248dc11"/>
          </v:shape>
          <o:OLEObject Type="Embed" ProgID="Equation.DSMT4" ShapeID="_x0000_i1105" DrawAspect="Content" ObjectID="_1666518217" r:id="rId158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所以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cs="宋体"/>
        </w:rPr>
        <w:t>关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cs="宋体"/>
        </w:rPr>
        <w:t>的线性回归方程为</w:t>
      </w:r>
      <w:r>
        <w:object w:dxaOrig="1485" w:dyaOrig="315">
          <v:shape id="_x0000_i1106" type="#_x0000_t75" alt="eqIdea5e971f406648dca2b11ea190f8025c" style="width:74.5pt;height:15.65pt" o:ole="">
            <v:imagedata r:id="rId159" o:title="eqIdea5e971f406648dca2b11ea190f8025c"/>
          </v:shape>
          <o:OLEObject Type="Embed" ProgID="Equation.DSMT4" ShapeID="_x0000_i1106" DrawAspect="Content" ObjectID="_1666518218" r:id="rId160"/>
        </w:object>
      </w:r>
      <w:r>
        <w:rPr>
          <w:rFonts w:ascii="宋体" w:cs="宋体"/>
        </w:rPr>
        <w:t>．</w:t>
      </w:r>
    </w:p>
    <w:p w:rsidR="0012042F" w:rsidRPr="009B3288" w:rsidRDefault="00664B02" w:rsidP="0012042F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当</w:t>
      </w:r>
      <w:r>
        <w:object w:dxaOrig="780" w:dyaOrig="317">
          <v:shape id="_x0000_i1107" type="#_x0000_t75" alt="eqId5741c61478b1476a89d6d1b711ce2680" style="width:39.45pt;height:15.65pt" o:ole="">
            <v:imagedata r:id="rId161" o:title="eqId5741c61478b1476a89d6d1b711ce2680"/>
          </v:shape>
          <o:OLEObject Type="Embed" ProgID="Equation.DSMT4" ShapeID="_x0000_i1107" DrawAspect="Content" ObjectID="_1666518219" r:id="rId162"/>
        </w:object>
      </w:r>
      <w:r>
        <w:rPr>
          <w:rFonts w:ascii="宋体" w:cs="宋体"/>
        </w:rPr>
        <w:t>（百盒）时，</w:t>
      </w:r>
      <w:r>
        <w:object w:dxaOrig="855" w:dyaOrig="285">
          <v:shape id="_x0000_i1108" type="#_x0000_t75" alt="eqId7747f52dd6e444029afd220d303829d5" style="width:42.55pt;height:14.4pt" o:ole="">
            <v:imagedata r:id="rId163" o:title="eqId7747f52dd6e444029afd220d303829d5"/>
          </v:shape>
          <o:OLEObject Type="Embed" ProgID="Equation.DSMT4" ShapeID="_x0000_i1108" DrawAspect="Content" ObjectID="_1666518220" r:id="rId164"/>
        </w:object>
      </w:r>
      <w:r>
        <w:rPr>
          <w:rFonts w:ascii="宋体" w:cs="宋体"/>
        </w:rPr>
        <w:t>（千克）</w:t>
      </w:r>
      <w:r w:rsidR="009B3288">
        <w:rPr>
          <w:rFonts w:ascii="Times New Roman" w:eastAsiaTheme="minorEastAsia" w:hAnsi="Times New Roman" w:cs="Times New Roman"/>
        </w:rPr>
        <w:t>……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12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9B3288" w:rsidRDefault="009B3288" w:rsidP="009B3288">
      <w:pPr>
        <w:spacing w:line="360" w:lineRule="auto"/>
        <w:textAlignment w:val="center"/>
      </w:pPr>
    </w:p>
    <w:p w:rsidR="0012042F" w:rsidRPr="00EB2D09" w:rsidRDefault="00E261C2" w:rsidP="009B3288">
      <w:pPr>
        <w:spacing w:line="360" w:lineRule="auto"/>
        <w:textAlignment w:val="center"/>
        <w:rPr>
          <w:rFonts w:ascii="宋体" w:cs="宋体"/>
        </w:rPr>
      </w:pPr>
      <w:r>
        <w:t>21</w:t>
      </w:r>
      <w:r w:rsidR="009B3288">
        <w:rPr>
          <w:rFonts w:hint="eastAsia"/>
        </w:rPr>
        <w:t>．</w:t>
      </w:r>
    </w:p>
    <w:p w:rsidR="0012042F" w:rsidRPr="00EB2D09" w:rsidRDefault="0012042F" w:rsidP="00136C1A">
      <w:pPr>
        <w:spacing w:line="360" w:lineRule="auto"/>
        <w:textAlignment w:val="bottom"/>
        <w:rPr>
          <w:rFonts w:ascii="宋体" w:cs="宋体"/>
        </w:rPr>
      </w:pPr>
      <w:r w:rsidRPr="00EB2D09">
        <w:rPr>
          <w:rFonts w:ascii="宋体" w:cs="宋体"/>
        </w:rPr>
        <w:t>解：</w:t>
      </w:r>
      <w:r w:rsidR="009B3288">
        <w:rPr>
          <w:rFonts w:ascii="宋体" w:cs="宋体"/>
        </w:rPr>
        <w:t>（Ⅰ）</w:t>
      </w:r>
      <w:r w:rsidRPr="00EB2D09">
        <w:rPr>
          <w:rFonts w:ascii="宋体" w:cs="宋体"/>
        </w:rPr>
        <w:t>因为</w:t>
      </w:r>
      <w:r w:rsidR="009663D5" w:rsidRPr="007978FA">
        <w:rPr>
          <w:position w:val="-10"/>
        </w:rPr>
        <w:object w:dxaOrig="2760" w:dyaOrig="360">
          <v:shape id="_x0000_i1109" type="#_x0000_t75" style="width:170.3pt;height:21.9pt" o:ole="">
            <v:imagedata r:id="rId165" o:title=""/>
          </v:shape>
          <o:OLEObject Type="Embed" ProgID="Equation.3" ShapeID="_x0000_i1109" DrawAspect="Content" ObjectID="_1666518221" r:id="rId166"/>
        </w:object>
      </w:r>
      <w:r w:rsidRPr="00EB2D09">
        <w:rPr>
          <w:rFonts w:ascii="宋体" w:cs="宋体"/>
        </w:rPr>
        <w:t>，</w:t>
      </w:r>
      <w:r w:rsidR="009663D5" w:rsidRPr="00EB2D09">
        <w:rPr>
          <w:rFonts w:ascii="宋体" w:cs="宋体"/>
        </w:rPr>
        <w:t xml:space="preserve"> </w:t>
      </w:r>
    </w:p>
    <w:p w:rsidR="0012042F" w:rsidRPr="00EB2D09" w:rsidRDefault="0012042F" w:rsidP="00136C1A">
      <w:pPr>
        <w:spacing w:line="360" w:lineRule="auto"/>
        <w:textAlignment w:val="bottom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="009663D5" w:rsidRPr="00386E0E">
        <w:rPr>
          <w:position w:val="-12"/>
        </w:rPr>
        <w:object w:dxaOrig="1700" w:dyaOrig="360">
          <v:shape id="_x0000_i1110" type="#_x0000_t75" style="width:85.15pt;height:18.15pt" o:ole="">
            <v:imagedata r:id="rId167" o:title=""/>
          </v:shape>
          <o:OLEObject Type="Embed" ProgID="Equation.3" ShapeID="_x0000_i1110" DrawAspect="Content" ObjectID="_1666518222" r:id="rId168"/>
        </w:object>
      </w:r>
    </w:p>
    <w:p w:rsidR="0012042F" w:rsidRPr="009B3288" w:rsidRDefault="0012042F" w:rsidP="00136C1A">
      <w:pPr>
        <w:spacing w:line="360" w:lineRule="auto"/>
        <w:textAlignment w:val="bottom"/>
        <w:rPr>
          <w:rFonts w:eastAsia="Times New Roman"/>
          <w:i/>
        </w:rPr>
      </w:pPr>
      <w:r w:rsidRPr="00EB2D09">
        <w:rPr>
          <w:rFonts w:ascii="宋体" w:cs="宋体"/>
        </w:rPr>
        <w:lastRenderedPageBreak/>
        <w:t>所以</w:t>
      </w:r>
      <w:r w:rsidR="009663D5" w:rsidRPr="00386E0E">
        <w:rPr>
          <w:position w:val="-12"/>
        </w:rPr>
        <w:object w:dxaOrig="460" w:dyaOrig="360">
          <v:shape id="_x0000_i1111" type="#_x0000_t75" style="width:22.55pt;height:18.15pt" o:ole="">
            <v:imagedata r:id="rId169" o:title=""/>
          </v:shape>
          <o:OLEObject Type="Embed" ProgID="Equation.3" ShapeID="_x0000_i1111" DrawAspect="Content" ObjectID="_1666518223" r:id="rId170"/>
        </w:object>
      </w:r>
      <w:r w:rsidRPr="00EB2D09">
        <w:rPr>
          <w:rFonts w:ascii="宋体" w:cs="宋体"/>
        </w:rPr>
        <w:t>成等比，首项</w:t>
      </w:r>
      <w:r w:rsidR="009663D5" w:rsidRPr="00386E0E">
        <w:rPr>
          <w:position w:val="-12"/>
        </w:rPr>
        <w:object w:dxaOrig="1120" w:dyaOrig="340">
          <v:shape id="_x0000_i1112" type="#_x0000_t75" style="width:59.5pt;height:17.55pt" o:ole="">
            <v:imagedata r:id="rId171" o:title=""/>
          </v:shape>
          <o:OLEObject Type="Embed" ProgID="Equation.3" ShapeID="_x0000_i1112" DrawAspect="Content" ObjectID="_1666518224" r:id="rId172"/>
        </w:object>
      </w:r>
      <w:r w:rsidRPr="00EB2D09">
        <w:rPr>
          <w:rFonts w:ascii="宋体" w:cs="宋体"/>
        </w:rPr>
        <w:t>，公比</w:t>
      </w:r>
      <w:r w:rsidRPr="00EB2D09">
        <w:rPr>
          <w:rFonts w:ascii="Times New Roman" w:eastAsia="Times New Roman" w:hAnsi="Times New Roman" w:cs="Times New Roman"/>
          <w:i/>
        </w:rPr>
        <w:t>q</w:t>
      </w:r>
      <w:r w:rsidRPr="00EB2D09">
        <w:object w:dxaOrig="375" w:dyaOrig="255">
          <v:shape id="_x0000_i1113" type="#_x0000_t75" alt="eqId897da1c0fb1e40e19ce2145acabae4d7" style="width:19.4pt;height:12.5pt" o:ole="">
            <v:imagedata r:id="rId173" o:title="eqId897da1c0fb1e40e19ce2145acabae4d7"/>
          </v:shape>
          <o:OLEObject Type="Embed" ProgID="Equation.DSMT4" ShapeID="_x0000_i1113" DrawAspect="Content" ObjectID="_1666518225" r:id="rId174"/>
        </w:object>
      </w:r>
      <w:r w:rsidR="009B3288">
        <w:rPr>
          <w:rFonts w:eastAsiaTheme="minorEastAsia" w:hint="eastAsia"/>
          <w:i/>
        </w:rPr>
        <w:t xml:space="preserve">   </w:t>
      </w:r>
      <w:r w:rsidRPr="00EB2D09">
        <w:rPr>
          <w:rFonts w:ascii="宋体" w:cs="宋体"/>
        </w:rPr>
        <w:t>所以</w:t>
      </w:r>
      <w:r w:rsidR="00136C1A" w:rsidRPr="00386E0E">
        <w:rPr>
          <w:position w:val="-12"/>
        </w:rPr>
        <w:object w:dxaOrig="760" w:dyaOrig="380">
          <v:shape id="_x0000_i1114" type="#_x0000_t75" style="width:37.55pt;height:19.4pt" o:ole="">
            <v:imagedata r:id="rId175" o:title=""/>
          </v:shape>
          <o:OLEObject Type="Embed" ProgID="Equation.3" ShapeID="_x0000_i1114" DrawAspect="Content" ObjectID="_1666518226" r:id="rId176"/>
        </w:object>
      </w:r>
    </w:p>
    <w:p w:rsidR="0012042F" w:rsidRPr="00EB2D09" w:rsidRDefault="0012042F" w:rsidP="00136C1A">
      <w:pPr>
        <w:spacing w:line="360" w:lineRule="auto"/>
        <w:textAlignment w:val="bottom"/>
        <w:rPr>
          <w:rFonts w:eastAsia="Times New Roman"/>
          <w:i/>
        </w:rPr>
      </w:pPr>
      <w:r w:rsidRPr="00EB2D09">
        <w:rPr>
          <w:rFonts w:ascii="宋体" w:cs="宋体"/>
        </w:rPr>
        <w:t>由题意知</w:t>
      </w:r>
      <w:r w:rsidR="00136C1A" w:rsidRPr="00136C1A">
        <w:rPr>
          <w:position w:val="-10"/>
        </w:rPr>
        <w:object w:dxaOrig="1080" w:dyaOrig="340">
          <v:shape id="_x0000_i1115" type="#_x0000_t75" style="width:54.45pt;height:16.9pt" o:ole="">
            <v:imagedata r:id="rId177" o:title=""/>
          </v:shape>
          <o:OLEObject Type="Embed" ProgID="Equation.3" ShapeID="_x0000_i1115" DrawAspect="Content" ObjectID="_1666518227" r:id="rId178"/>
        </w:object>
      </w:r>
      <w:r w:rsidRPr="00EB2D09">
        <w:rPr>
          <w:rFonts w:ascii="宋体" w:cs="宋体"/>
        </w:rPr>
        <w:t>，设</w:t>
      </w:r>
      <w:r w:rsidRPr="00EB2D09">
        <w:object w:dxaOrig="495" w:dyaOrig="405">
          <v:shape id="_x0000_i1116" type="#_x0000_t75" alt="eqId4c2575a9cbcf4c7489344503947db197" style="width:25.05pt;height:20.05pt" o:ole="">
            <v:imagedata r:id="rId179" o:title="eqId4c2575a9cbcf4c7489344503947db197"/>
          </v:shape>
          <o:OLEObject Type="Embed" ProgID="Equation.DSMT4" ShapeID="_x0000_i1116" DrawAspect="Content" ObjectID="_1666518228" r:id="rId180"/>
        </w:object>
      </w:r>
      <w:r w:rsidRPr="00EB2D09">
        <w:rPr>
          <w:rFonts w:ascii="宋体" w:cs="宋体"/>
        </w:rPr>
        <w:t>公差为</w:t>
      </w:r>
      <w:r w:rsidRPr="00EB2D09">
        <w:rPr>
          <w:rFonts w:ascii="Times New Roman" w:eastAsia="Times New Roman" w:hAnsi="Times New Roman" w:cs="Times New Roman"/>
          <w:i/>
        </w:rPr>
        <w:t>d</w: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则</w:t>
      </w:r>
      <w:r w:rsidRPr="00EB2D09">
        <w:object w:dxaOrig="1020" w:dyaOrig="375">
          <v:shape id="_x0000_i1117" type="#_x0000_t75" alt="eqId9e8e502e0b984ed39d4cbf7be4579dc3" style="width:51.35pt;height:19.4pt" o:ole="">
            <v:imagedata r:id="rId181" o:title="eqId9e8e502e0b984ed39d4cbf7be4579dc3"/>
          </v:shape>
          <o:OLEObject Type="Embed" ProgID="Equation.DSMT4" ShapeID="_x0000_i1117" DrawAspect="Content" ObjectID="_1666518229" r:id="rId182"/>
        </w:object>
      </w:r>
      <w:r w:rsidRPr="00EB2D09">
        <w:rPr>
          <w:rFonts w:ascii="宋体" w:cs="宋体"/>
        </w:rPr>
        <w:t>，即</w:t>
      </w:r>
      <w:r w:rsidRPr="00EB2D09">
        <w:object w:dxaOrig="2220" w:dyaOrig="435">
          <v:shape id="_x0000_i1118" type="#_x0000_t75" alt="eqId71f767c23a8845f395675c13afa8c9f9" style="width:111.45pt;height:21.9pt" o:ole="">
            <v:imagedata r:id="rId183" o:title="eqId71f767c23a8845f395675c13afa8c9f9"/>
          </v:shape>
          <o:OLEObject Type="Embed" ProgID="Equation.DSMT4" ShapeID="_x0000_i1118" DrawAspect="Content" ObjectID="_1666518230" r:id="rId184"/>
        </w:object>
      </w:r>
      <w:r w:rsidRPr="00EB2D09">
        <w:rPr>
          <w:rFonts w:ascii="宋体" w:cs="宋体"/>
        </w:rPr>
        <w:t>，</w: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得</w:t>
      </w:r>
      <w:r w:rsidRPr="00EB2D09">
        <w:object w:dxaOrig="540" w:dyaOrig="285">
          <v:shape id="_x0000_i1119" type="#_x0000_t75" alt="eqId69fa6f98cf8b48de8674a93f4fbf7754" style="width:26.9pt;height:14.4pt" o:ole="">
            <v:imagedata r:id="rId185" o:title="eqId69fa6f98cf8b48de8674a93f4fbf7754"/>
          </v:shape>
          <o:OLEObject Type="Embed" ProgID="Equation.DSMT4" ShapeID="_x0000_i1119" DrawAspect="Content" ObjectID="_1666518231" r:id="rId186"/>
        </w:object>
      </w:r>
      <w:r w:rsidRPr="00EB2D09">
        <w:rPr>
          <w:rFonts w:ascii="宋体" w:cs="宋体"/>
        </w:rPr>
        <w:t>或</w:t>
      </w:r>
      <w:r w:rsidRPr="00EB2D09">
        <w:object w:dxaOrig="555" w:dyaOrig="285">
          <v:shape id="_x0000_i1120" type="#_x0000_t75" alt="eqIda0a9844123e441e69478dfcd95febe14" style="width:27.55pt;height:14.4pt" o:ole="">
            <v:imagedata r:id="rId187" o:title="eqIda0a9844123e441e69478dfcd95febe14"/>
          </v:shape>
          <o:OLEObject Type="Embed" ProgID="Equation.DSMT4" ShapeID="_x0000_i1120" DrawAspect="Content" ObjectID="_1666518232" r:id="rId188"/>
        </w:object>
      </w:r>
      <w:r w:rsidRPr="00EB2D09">
        <w:rPr>
          <w:rFonts w:ascii="宋体" w:cs="宋体"/>
        </w:rPr>
        <w:t>（舍）</w:t>
      </w:r>
      <w:r w:rsidR="009B3288">
        <w:rPr>
          <w:rFonts w:ascii="宋体" w:cs="宋体" w:hint="eastAsia"/>
        </w:rPr>
        <w:t xml:space="preserve">   </w:t>
      </w:r>
      <w:r w:rsidRPr="00EB2D09">
        <w:rPr>
          <w:rFonts w:ascii="宋体" w:cs="宋体"/>
        </w:rPr>
        <w:t>所以</w:t>
      </w:r>
      <w:r w:rsidRPr="00EB2D09">
        <w:object w:dxaOrig="1065" w:dyaOrig="360">
          <v:shape id="_x0000_i1121" type="#_x0000_t75" alt="eqId7e2e79a380a54550abd1f1f983d1cdd7" style="width:52.6pt;height:17.55pt" o:ole="">
            <v:imagedata r:id="rId189" o:title="eqId7e2e79a380a54550abd1f1f983d1cdd7"/>
          </v:shape>
          <o:OLEObject Type="Embed" ProgID="Equation.DSMT4" ShapeID="_x0000_i1121" DrawAspect="Content" ObjectID="_1666518233" r:id="rId190"/>
        </w:object>
      </w:r>
      <w:r w:rsidR="009B3288">
        <w:rPr>
          <w:rFonts w:ascii="Times New Roman" w:eastAsiaTheme="minorEastAsia" w:hAnsi="Times New Roman" w:cs="Times New Roman"/>
        </w:rPr>
        <w:t>……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6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12042F" w:rsidRPr="00EB2D09" w:rsidRDefault="009B3288" w:rsidP="0012042F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12042F" w:rsidRPr="00EB2D09">
        <w:object w:dxaOrig="1605" w:dyaOrig="675">
          <v:shape id="_x0000_i1122" type="#_x0000_t75" alt="eqId83a82737af8c4693a1c50a7244358698" style="width:80.15pt;height:34.45pt" o:ole="">
            <v:imagedata r:id="rId191" o:title="eqId83a82737af8c4693a1c50a7244358698"/>
          </v:shape>
          <o:OLEObject Type="Embed" ProgID="Equation.DSMT4" ShapeID="_x0000_i1122" DrawAspect="Content" ObjectID="_1666518234" r:id="rId192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2895" w:dyaOrig="615">
          <v:shape id="_x0000_i1123" type="#_x0000_t75" alt="eqIdf67da4eaa3f04e6aafcca839ef750379" style="width:144.65pt;height:30.05pt" o:ole="">
            <v:imagedata r:id="rId193" o:title="eqIdf67da4eaa3f04e6aafcca839ef750379"/>
          </v:shape>
          <o:OLEObject Type="Embed" ProgID="Equation.DSMT4" ShapeID="_x0000_i1123" DrawAspect="Content" ObjectID="_1666518235" r:id="rId194"/>
        </w:object>
      </w:r>
    </w:p>
    <w:p w:rsidR="0012042F" w:rsidRPr="00EB2D09" w:rsidRDefault="0012042F" w:rsidP="0012042F">
      <w:pPr>
        <w:spacing w:line="360" w:lineRule="auto"/>
        <w:textAlignment w:val="center"/>
      </w:pPr>
      <w:r w:rsidRPr="00EB2D09">
        <w:object w:dxaOrig="3945" w:dyaOrig="615">
          <v:shape id="_x0000_i1124" type="#_x0000_t75" alt="eqId52f4b1ad94c544c79277433545edc00b" style="width:196.6pt;height:30.05pt" o:ole="">
            <v:imagedata r:id="rId195" o:title="eqId52f4b1ad94c544c79277433545edc00b"/>
          </v:shape>
          <o:OLEObject Type="Embed" ProgID="Equation.DSMT4" ShapeID="_x0000_i1124" DrawAspect="Content" ObjectID="_1666518236" r:id="rId196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两式相减得</w:t>
      </w:r>
      <w:r w:rsidRPr="00EB2D09">
        <w:object w:dxaOrig="7213" w:dyaOrig="1260">
          <v:shape id="_x0000_i1125" type="#_x0000_t75" alt="eqId0b53cf953c844c5ba0177cf3ec551dcc" style="width:361.25pt;height:62.6pt" o:ole="">
            <v:imagedata r:id="rId197" o:title="eqId0b53cf953c844c5ba0177cf3ec551dcc"/>
          </v:shape>
          <o:OLEObject Type="Embed" ProgID="Equation.DSMT4" ShapeID="_x0000_i1125" DrawAspect="Content" ObjectID="_1666518237" r:id="rId198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1800" w:dyaOrig="615">
          <v:shape id="_x0000_i1126" type="#_x0000_t75" alt="eqIdeb00008f953643d7bf2d234dcb06aab6" style="width:89.55pt;height:30.05pt" o:ole="">
            <v:imagedata r:id="rId199" o:title="eqIdeb00008f953643d7bf2d234dcb06aab6"/>
          </v:shape>
          <o:OLEObject Type="Embed" ProgID="Equation.DSMT4" ShapeID="_x0000_i1126" DrawAspect="Content" ObjectID="_1666518238" r:id="rId200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645" w:dyaOrig="285">
          <v:shape id="_x0000_i1127" type="#_x0000_t75" alt="eqIdaa63f0adbb1c4eeba76fe79b50cde9bf" style="width:32.55pt;height:14.4pt" o:ole="">
            <v:imagedata r:id="rId201" o:title="eqIdaa63f0adbb1c4eeba76fe79b50cde9bf"/>
          </v:shape>
          <o:OLEObject Type="Embed" ProgID="Equation.DSMT4" ShapeID="_x0000_i1127" DrawAspect="Content" ObjectID="_1666518239" r:id="rId202"/>
        </w:object>
      </w:r>
      <w:r w:rsidR="009B3288">
        <w:rPr>
          <w:rFonts w:ascii="Times New Roman" w:eastAsiaTheme="minorEastAsia" w:hAnsi="Times New Roman" w:cs="Times New Roman"/>
        </w:rPr>
        <w:t>……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12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bookmarkEnd w:id="3"/>
    <w:p w:rsidR="00E3365F" w:rsidRPr="00612CCE" w:rsidRDefault="00E3365F" w:rsidP="00612CCE">
      <w:pPr>
        <w:tabs>
          <w:tab w:val="left" w:pos="2310"/>
          <w:tab w:val="left" w:pos="4200"/>
          <w:tab w:val="left" w:pos="6090"/>
        </w:tabs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9B3288" w:rsidRPr="004F0C27" w:rsidRDefault="00E261C2" w:rsidP="009B3288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/>
          <w:szCs w:val="21"/>
        </w:rPr>
        <w:t>22</w:t>
      </w:r>
      <w:r w:rsidR="00CD652A">
        <w:rPr>
          <w:rFonts w:ascii="宋体" w:hAnsi="宋体" w:hint="eastAsia"/>
          <w:szCs w:val="21"/>
        </w:rPr>
        <w:t>．</w:t>
      </w:r>
    </w:p>
    <w:p w:rsidR="00CD652A" w:rsidRPr="004F0C27" w:rsidRDefault="00CD652A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 w:rsidRPr="004F0C27">
        <w:rPr>
          <w:rFonts w:ascii="宋体" w:hAnsi="宋体" w:cs="宋体" w:hint="eastAsia"/>
          <w:szCs w:val="21"/>
        </w:rPr>
        <w:t>（Ⅰ）因为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87985" cy="182880"/>
            <wp:effectExtent l="0" t="0" r="0" b="7620"/>
            <wp:docPr id="100087" name="图片 10008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5" descr="～（～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723900" cy="417195"/>
            <wp:effectExtent l="0" t="0" r="0" b="1905"/>
            <wp:docPr id="100086" name="图片 10008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6" descr="～（～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016635" cy="219710"/>
            <wp:effectExtent l="0" t="0" r="0" b="8890"/>
            <wp:docPr id="100085" name="图片 10008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7" descr="～（～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482600" cy="431800"/>
            <wp:effectExtent l="0" t="0" r="0" b="6350"/>
            <wp:docPr id="100084" name="图片 10008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8" descr="～（～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467995" cy="219710"/>
            <wp:effectExtent l="0" t="0" r="8255" b="8890"/>
            <wp:docPr id="100083" name="图片 10008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9" descr="～（～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椭圆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53670" cy="182880"/>
            <wp:effectExtent l="0" t="0" r="0" b="7620"/>
            <wp:docPr id="100082" name="图片 10008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0" descr="～（～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离心率为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263525" cy="431800"/>
            <wp:effectExtent l="0" t="0" r="0" b="6350"/>
            <wp:docPr id="100081" name="图片 10008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1" descr="～（～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短轴长为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14325" cy="219710"/>
            <wp:effectExtent l="0" t="0" r="9525" b="8890"/>
            <wp:docPr id="100080" name="图片 10008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2" descr="～（～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  <w:r w:rsidR="009B3288">
        <w:rPr>
          <w:rFonts w:ascii="Times New Roman" w:eastAsiaTheme="minorEastAsia" w:hAnsi="Times New Roman"/>
        </w:rPr>
        <w:t>…………………………………</w:t>
      </w:r>
      <w:r w:rsidR="009B3288">
        <w:rPr>
          <w:rFonts w:ascii="Times New Roman" w:eastAsia="Times New Roman" w:hAnsi="Times New Roman"/>
        </w:rPr>
        <w:t>……………</w:t>
      </w:r>
      <w:r w:rsidR="009B3288">
        <w:rPr>
          <w:rFonts w:ascii="Times New Roman" w:eastAsiaTheme="minorEastAsia" w:hAnsi="Times New Roman"/>
        </w:rPr>
        <w:t>………4</w:t>
      </w:r>
      <w:r w:rsidR="009B3288">
        <w:rPr>
          <w:rFonts w:ascii="Times New Roman" w:eastAsiaTheme="minorEastAsia" w:hAnsi="Times New Roman" w:hint="eastAsia"/>
        </w:rPr>
        <w:t>分</w:t>
      </w:r>
    </w:p>
    <w:p w:rsidR="00CD652A" w:rsidRPr="004F0C27" w:rsidRDefault="00CD652A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 w:rsidRPr="004F0C27">
        <w:rPr>
          <w:rFonts w:ascii="宋体" w:hAnsi="宋体" w:cs="宋体" w:hint="eastAsia"/>
          <w:szCs w:val="21"/>
        </w:rPr>
        <w:t>（Ⅱ）当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79" name="图片 10007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3" descr="～（～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斜率存在时，由题意可设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78" name="图片 10007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4" descr="～（～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方程为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731520" cy="197485"/>
            <wp:effectExtent l="0" t="0" r="0" b="0"/>
            <wp:docPr id="100077" name="图片 10007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5" descr="～（～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563245" cy="226695"/>
            <wp:effectExtent l="0" t="0" r="8255" b="1905"/>
            <wp:docPr id="100076" name="图片 10007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6" descr="～（～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577850" cy="226695"/>
            <wp:effectExtent l="0" t="0" r="0" b="1905"/>
            <wp:docPr id="100075" name="图片 10007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7" descr="～（～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．由</w:t>
      </w:r>
      <w:r w:rsidRPr="004F0C27">
        <w:rPr>
          <w:rFonts w:ascii="宋体" w:hAnsi="宋体" w:cs="宋体"/>
          <w:noProof/>
          <w:position w:val="-46"/>
          <w:szCs w:val="21"/>
        </w:rPr>
        <w:drawing>
          <wp:inline distT="0" distB="0" distL="0" distR="0">
            <wp:extent cx="848360" cy="658495"/>
            <wp:effectExtent l="0" t="0" r="8890" b="8255"/>
            <wp:docPr id="100074" name="图片 10007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8" descr="～（～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得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2092325" cy="226695"/>
            <wp:effectExtent l="0" t="0" r="3175" b="1905"/>
            <wp:docPr id="100073" name="图片 10007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9" descr="～（～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73380" cy="182880"/>
            <wp:effectExtent l="0" t="0" r="7620" b="7620"/>
            <wp:docPr id="100072" name="图片 10007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0" descr="～（～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1192530" cy="417195"/>
            <wp:effectExtent l="0" t="0" r="0" b="1905"/>
            <wp:docPr id="100071" name="图片 10007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1" descr="～（～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1016635" cy="417195"/>
            <wp:effectExtent l="0" t="0" r="0" b="1905"/>
            <wp:docPr id="100070" name="图片 10007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2" descr="～（～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</w:p>
    <w:p w:rsidR="009B3288" w:rsidRDefault="00CD652A" w:rsidP="00CD652A">
      <w:pPr>
        <w:pStyle w:val="0"/>
        <w:spacing w:line="360" w:lineRule="auto"/>
        <w:jc w:val="left"/>
        <w:rPr>
          <w:rFonts w:ascii="Times New Roman" w:eastAsiaTheme="minorEastAsia" w:hAnsi="Times New Roman"/>
        </w:rPr>
      </w:pPr>
      <w:r w:rsidRPr="004F0C27">
        <w:rPr>
          <w:rFonts w:ascii="宋体" w:hAnsi="宋体" w:cs="宋体" w:hint="eastAsia"/>
          <w:szCs w:val="21"/>
        </w:rPr>
        <w:t>因为以线段</w:t>
      </w:r>
      <w:r w:rsidRPr="004F0C27">
        <w:rPr>
          <w:rFonts w:ascii="宋体" w:hAnsi="宋体" w:cs="宋体"/>
          <w:noProof/>
          <w:position w:val="-4"/>
          <w:szCs w:val="21"/>
        </w:rPr>
        <w:drawing>
          <wp:inline distT="0" distB="0" distL="0" distR="0">
            <wp:extent cx="255905" cy="160655"/>
            <wp:effectExtent l="0" t="0" r="0" b="0"/>
            <wp:docPr id="100069" name="图片 10006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3" descr="～（～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为直径的圆恰好过原点，所以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607060" cy="219710"/>
            <wp:effectExtent l="0" t="0" r="2540" b="8890"/>
            <wp:docPr id="100068" name="图片 10006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4" descr="～（～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914400" cy="226695"/>
            <wp:effectExtent l="0" t="0" r="0" b="1905"/>
            <wp:docPr id="100067" name="图片 10006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5" descr="～（～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即</w:t>
      </w:r>
      <w:r w:rsidRPr="004F0C27">
        <w:rPr>
          <w:rFonts w:ascii="宋体" w:hAnsi="宋体" w:cs="宋体"/>
          <w:noProof/>
          <w:position w:val="-12"/>
          <w:szCs w:val="21"/>
        </w:rPr>
        <w:lastRenderedPageBreak/>
        <w:drawing>
          <wp:inline distT="0" distB="0" distL="0" distR="0">
            <wp:extent cx="2011680" cy="241300"/>
            <wp:effectExtent l="0" t="0" r="7620" b="6350"/>
            <wp:docPr id="100066" name="图片 10006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6" descr="～（～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2465070" cy="417195"/>
            <wp:effectExtent l="0" t="0" r="0" b="1905"/>
            <wp:docPr id="100065" name="图片 10006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7" descr="～（～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即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760730" cy="387985"/>
            <wp:effectExtent l="0" t="0" r="1270" b="0"/>
            <wp:docPr id="100064" name="图片 10006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8" descr="～（～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由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980440" cy="387985"/>
            <wp:effectExtent l="0" t="0" r="0" b="0"/>
            <wp:docPr id="100063" name="图片 10006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9" descr="～（～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80365" cy="182880"/>
            <wp:effectExtent l="0" t="0" r="635" b="7620"/>
            <wp:docPr id="100062" name="图片 10006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0" descr="～（～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36270" cy="387985"/>
            <wp:effectExtent l="0" t="0" r="0" b="0"/>
            <wp:docPr id="100061" name="图片 10006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1" descr="～（～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当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60" name="图片 10006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2" descr="～（～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斜率不存在时，因为以线段</w:t>
      </w:r>
      <w:r w:rsidRPr="004F0C27">
        <w:rPr>
          <w:rFonts w:ascii="宋体" w:hAnsi="宋体" w:cs="宋体"/>
          <w:noProof/>
          <w:position w:val="-4"/>
          <w:szCs w:val="21"/>
        </w:rPr>
        <w:drawing>
          <wp:inline distT="0" distB="0" distL="0" distR="0">
            <wp:extent cx="255905" cy="160655"/>
            <wp:effectExtent l="0" t="0" r="0" b="0"/>
            <wp:docPr id="100059" name="图片 10005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3" descr="～（～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为直径的圆恰好通过坐标原点，所以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504825" cy="197485"/>
            <wp:effectExtent l="0" t="0" r="9525" b="0"/>
            <wp:docPr id="100058" name="图片 10005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4" descr="～（～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21665" cy="387985"/>
            <wp:effectExtent l="0" t="0" r="0" b="0"/>
            <wp:docPr id="100057" name="图片 10005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5" descr="～（～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即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409575" cy="387985"/>
            <wp:effectExtent l="0" t="0" r="9525" b="0"/>
            <wp:docPr id="100056" name="图片 10005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6" descr="～（～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综上所述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60655" cy="146050"/>
            <wp:effectExtent l="0" t="0" r="0" b="6350"/>
            <wp:docPr id="100055" name="图片 10005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7" descr="～（～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取值范围是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36270" cy="387985"/>
            <wp:effectExtent l="0" t="0" r="0" b="0"/>
            <wp:docPr id="100054" name="图片 10005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8" descr="～（～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</w:p>
    <w:p w:rsidR="00CD652A" w:rsidRPr="004F0C27" w:rsidRDefault="009B3288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Times New Roman" w:eastAsiaTheme="minorEastAsia" w:hAnsi="Times New Roman"/>
        </w:rPr>
        <w:t>…………………………………</w:t>
      </w:r>
      <w:r>
        <w:rPr>
          <w:rFonts w:ascii="Times New Roman" w:eastAsia="Times New Roman" w:hAnsi="Times New Roman"/>
        </w:rPr>
        <w:t>…</w:t>
      </w:r>
      <w:r>
        <w:rPr>
          <w:rFonts w:ascii="Times New Roman" w:eastAsiaTheme="minorEastAsia" w:hAnsi="Times New Roman"/>
        </w:rPr>
        <w:t>…………………………………………………………</w:t>
      </w:r>
      <w:r>
        <w:rPr>
          <w:rFonts w:ascii="Times New Roman" w:eastAsia="Times New Roman" w:hAnsi="Times New Roman"/>
        </w:rPr>
        <w:t>…………</w:t>
      </w:r>
      <w:r>
        <w:rPr>
          <w:rFonts w:ascii="Times New Roman" w:eastAsiaTheme="minorEastAsia" w:hAnsi="Times New Roman"/>
        </w:rPr>
        <w:t>………12</w:t>
      </w:r>
      <w:r>
        <w:rPr>
          <w:rFonts w:ascii="Times New Roman" w:eastAsiaTheme="minorEastAsia" w:hAnsi="Times New Roman" w:hint="eastAsia"/>
        </w:rPr>
        <w:t>分</w:t>
      </w:r>
    </w:p>
    <w:p w:rsidR="00CD652A" w:rsidRPr="0091448D" w:rsidRDefault="00CD652A" w:rsidP="001D0410">
      <w:pPr>
        <w:textAlignment w:val="center"/>
      </w:pPr>
    </w:p>
    <w:p w:rsidR="00E3365F" w:rsidRPr="00EB2D09" w:rsidRDefault="00E3365F">
      <w:pPr>
        <w:textAlignment w:val="center"/>
      </w:pPr>
    </w:p>
    <w:sectPr w:rsidR="00E3365F" w:rsidRPr="00EB2D09" w:rsidSect="00E3365F">
      <w:footerReference w:type="default" r:id="rId237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A67" w:rsidRDefault="00054A67" w:rsidP="000112A6">
      <w:r>
        <w:separator/>
      </w:r>
    </w:p>
  </w:endnote>
  <w:endnote w:type="continuationSeparator" w:id="0">
    <w:p w:rsidR="00054A67" w:rsidRDefault="00054A67" w:rsidP="00011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4451916"/>
      <w:docPartObj>
        <w:docPartGallery w:val="Page Numbers (Bottom of Page)"/>
        <w:docPartUnique/>
      </w:docPartObj>
    </w:sdtPr>
    <w:sdtEndPr/>
    <w:sdtContent>
      <w:p w:rsidR="009B3288" w:rsidRDefault="009B328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331AB" w:rsidRPr="007331AB">
          <w:rPr>
            <w:noProof/>
            <w:lang w:val="zh-CN"/>
          </w:rPr>
          <w:t>1</w:t>
        </w:r>
        <w:r>
          <w:fldChar w:fldCharType="end"/>
        </w:r>
      </w:p>
    </w:sdtContent>
  </w:sdt>
  <w:p w:rsidR="009B3288" w:rsidRDefault="009B328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A67" w:rsidRDefault="00054A67" w:rsidP="000112A6">
      <w:r>
        <w:separator/>
      </w:r>
    </w:p>
  </w:footnote>
  <w:footnote w:type="continuationSeparator" w:id="0">
    <w:p w:rsidR="00054A67" w:rsidRDefault="00054A67" w:rsidP="000112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1B21496"/>
    <w:multiLevelType w:val="singleLevel"/>
    <w:tmpl w:val="E1B214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F6E1295"/>
    <w:multiLevelType w:val="hybridMultilevel"/>
    <w:tmpl w:val="0D689B90"/>
    <w:lvl w:ilvl="0" w:tplc="58F6361E">
      <w:start w:val="1"/>
      <w:numFmt w:val="decimal"/>
      <w:lvlText w:val="%1."/>
      <w:lvlJc w:val="left"/>
      <w:pPr>
        <w:ind w:left="420" w:hanging="420"/>
      </w:pPr>
    </w:lvl>
    <w:lvl w:ilvl="1" w:tplc="87DEB304" w:tentative="1">
      <w:start w:val="1"/>
      <w:numFmt w:val="lowerLetter"/>
      <w:lvlText w:val="%2)"/>
      <w:lvlJc w:val="left"/>
      <w:pPr>
        <w:ind w:left="840" w:hanging="420"/>
      </w:pPr>
    </w:lvl>
    <w:lvl w:ilvl="2" w:tplc="3912F264" w:tentative="1">
      <w:start w:val="1"/>
      <w:numFmt w:val="lowerRoman"/>
      <w:lvlText w:val="%3."/>
      <w:lvlJc w:val="right"/>
      <w:pPr>
        <w:ind w:left="1260" w:hanging="420"/>
      </w:pPr>
    </w:lvl>
    <w:lvl w:ilvl="3" w:tplc="751061B6" w:tentative="1">
      <w:start w:val="1"/>
      <w:numFmt w:val="decimal"/>
      <w:lvlText w:val="%4."/>
      <w:lvlJc w:val="left"/>
      <w:pPr>
        <w:ind w:left="1680" w:hanging="420"/>
      </w:pPr>
    </w:lvl>
    <w:lvl w:ilvl="4" w:tplc="EAF8F254" w:tentative="1">
      <w:start w:val="1"/>
      <w:numFmt w:val="lowerLetter"/>
      <w:lvlText w:val="%5)"/>
      <w:lvlJc w:val="left"/>
      <w:pPr>
        <w:ind w:left="2100" w:hanging="420"/>
      </w:pPr>
    </w:lvl>
    <w:lvl w:ilvl="5" w:tplc="1EBEC5B2" w:tentative="1">
      <w:start w:val="1"/>
      <w:numFmt w:val="lowerRoman"/>
      <w:lvlText w:val="%6."/>
      <w:lvlJc w:val="right"/>
      <w:pPr>
        <w:ind w:left="2520" w:hanging="420"/>
      </w:pPr>
    </w:lvl>
    <w:lvl w:ilvl="6" w:tplc="D032A5BE" w:tentative="1">
      <w:start w:val="1"/>
      <w:numFmt w:val="decimal"/>
      <w:lvlText w:val="%7."/>
      <w:lvlJc w:val="left"/>
      <w:pPr>
        <w:ind w:left="2940" w:hanging="420"/>
      </w:pPr>
    </w:lvl>
    <w:lvl w:ilvl="7" w:tplc="F03E28D6" w:tentative="1">
      <w:start w:val="1"/>
      <w:numFmt w:val="lowerLetter"/>
      <w:lvlText w:val="%8)"/>
      <w:lvlJc w:val="left"/>
      <w:pPr>
        <w:ind w:left="3360" w:hanging="420"/>
      </w:pPr>
    </w:lvl>
    <w:lvl w:ilvl="8" w:tplc="F27C371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FC6"/>
    <w:rsid w:val="000107C4"/>
    <w:rsid w:val="000112A6"/>
    <w:rsid w:val="00047701"/>
    <w:rsid w:val="00054A67"/>
    <w:rsid w:val="0012042F"/>
    <w:rsid w:val="00136C1A"/>
    <w:rsid w:val="0014075B"/>
    <w:rsid w:val="00164078"/>
    <w:rsid w:val="001700A6"/>
    <w:rsid w:val="001D0410"/>
    <w:rsid w:val="00224AD8"/>
    <w:rsid w:val="0023774F"/>
    <w:rsid w:val="00290C4D"/>
    <w:rsid w:val="002A35D2"/>
    <w:rsid w:val="002B2C6C"/>
    <w:rsid w:val="002F2D1B"/>
    <w:rsid w:val="003F2FC6"/>
    <w:rsid w:val="00475F34"/>
    <w:rsid w:val="00600F0B"/>
    <w:rsid w:val="00612CCE"/>
    <w:rsid w:val="006633D1"/>
    <w:rsid w:val="00664B02"/>
    <w:rsid w:val="00673AC9"/>
    <w:rsid w:val="006D6B6B"/>
    <w:rsid w:val="006E641C"/>
    <w:rsid w:val="006F71FB"/>
    <w:rsid w:val="00700AEC"/>
    <w:rsid w:val="00705574"/>
    <w:rsid w:val="007331AB"/>
    <w:rsid w:val="00733678"/>
    <w:rsid w:val="007A448D"/>
    <w:rsid w:val="00872DE3"/>
    <w:rsid w:val="008A3A8B"/>
    <w:rsid w:val="008E6889"/>
    <w:rsid w:val="0091448D"/>
    <w:rsid w:val="009663D5"/>
    <w:rsid w:val="009755B5"/>
    <w:rsid w:val="009A1458"/>
    <w:rsid w:val="009B3288"/>
    <w:rsid w:val="00A141E8"/>
    <w:rsid w:val="00A31D8F"/>
    <w:rsid w:val="00A52338"/>
    <w:rsid w:val="00AE7473"/>
    <w:rsid w:val="00B42318"/>
    <w:rsid w:val="00B505DD"/>
    <w:rsid w:val="00B763C6"/>
    <w:rsid w:val="00BE3E8D"/>
    <w:rsid w:val="00C97066"/>
    <w:rsid w:val="00C97A85"/>
    <w:rsid w:val="00CD652A"/>
    <w:rsid w:val="00D16905"/>
    <w:rsid w:val="00DB6738"/>
    <w:rsid w:val="00DB7643"/>
    <w:rsid w:val="00DC518B"/>
    <w:rsid w:val="00E261C2"/>
    <w:rsid w:val="00E3365F"/>
    <w:rsid w:val="00E3684F"/>
    <w:rsid w:val="00E541FA"/>
    <w:rsid w:val="00EA2442"/>
    <w:rsid w:val="00EB2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9A8EBDB-C48B-4AE9-BFAE-FC86C2433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2FC6"/>
    <w:rPr>
      <w:rFonts w:ascii="Cambria Math" w:eastAsia="宋体" w:hAnsi="宋体" w:cs="Cambria Math"/>
    </w:rPr>
  </w:style>
  <w:style w:type="paragraph" w:styleId="1">
    <w:name w:val="heading 1"/>
    <w:basedOn w:val="a"/>
    <w:next w:val="a"/>
    <w:link w:val="1Char"/>
    <w:uiPriority w:val="9"/>
    <w:qFormat/>
    <w:rsid w:val="00CD652A"/>
    <w:pPr>
      <w:keepNext/>
      <w:keepLines/>
      <w:spacing w:before="480" w:line="276" w:lineRule="auto"/>
      <w:outlineLvl w:val="0"/>
    </w:pPr>
    <w:rPr>
      <w:rFonts w:ascii="Cambria" w:hAnsi="Cambria" w:cs="Times New Roman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atexlinear">
    <w:name w:val="latex_linear"/>
    <w:basedOn w:val="a0"/>
    <w:rsid w:val="003F2FC6"/>
  </w:style>
  <w:style w:type="paragraph" w:styleId="a3">
    <w:name w:val="List Paragraph"/>
    <w:basedOn w:val="a"/>
    <w:uiPriority w:val="34"/>
    <w:qFormat/>
    <w:rsid w:val="003F2FC6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A14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A1458"/>
    <w:rPr>
      <w:rFonts w:ascii="Cambria Math" w:eastAsia="宋体" w:hAnsi="宋体" w:cs="Cambria Math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112A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112A6"/>
    <w:rPr>
      <w:rFonts w:ascii="Cambria Math" w:eastAsia="宋体" w:hAnsi="宋体" w:cs="Cambria Math"/>
      <w:sz w:val="18"/>
      <w:szCs w:val="18"/>
    </w:rPr>
  </w:style>
  <w:style w:type="paragraph" w:customStyle="1" w:styleId="0">
    <w:name w:val="正文_0"/>
    <w:qFormat/>
    <w:rsid w:val="00CD652A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1Char">
    <w:name w:val="标题 1 Char"/>
    <w:basedOn w:val="a0"/>
    <w:link w:val="1"/>
    <w:uiPriority w:val="9"/>
    <w:rsid w:val="00CD652A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customStyle="1" w:styleId="Normal8">
    <w:name w:val="Normal_8"/>
    <w:qFormat/>
    <w:rsid w:val="0091448D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30">
    <w:name w:val="Normal_30"/>
    <w:qFormat/>
    <w:rsid w:val="0091448D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5">
    <w:name w:val="Normal_5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11">
    <w:name w:val="Normal_11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34">
    <w:name w:val="Normal_34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table" w:styleId="a6">
    <w:name w:val="Table Grid"/>
    <w:basedOn w:val="a1"/>
    <w:uiPriority w:val="39"/>
    <w:rsid w:val="00B505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13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5.wmf"/><Relationship Id="rId226" Type="http://schemas.openxmlformats.org/officeDocument/2006/relationships/image" Target="media/image116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216" Type="http://schemas.openxmlformats.org/officeDocument/2006/relationships/image" Target="media/image106.wmf"/><Relationship Id="rId237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image" Target="media/image117.wmf"/><Relationship Id="rId201" Type="http://schemas.openxmlformats.org/officeDocument/2006/relationships/image" Target="media/image92.wmf"/><Relationship Id="rId222" Type="http://schemas.openxmlformats.org/officeDocument/2006/relationships/image" Target="media/image11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3" Type="http://schemas.openxmlformats.org/officeDocument/2006/relationships/image" Target="media/image123.wmf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7.wmf"/><Relationship Id="rId223" Type="http://schemas.openxmlformats.org/officeDocument/2006/relationships/image" Target="media/image113.wmf"/><Relationship Id="rId228" Type="http://schemas.openxmlformats.org/officeDocument/2006/relationships/image" Target="media/image11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image" Target="media/image103.wmf"/><Relationship Id="rId218" Type="http://schemas.openxmlformats.org/officeDocument/2006/relationships/image" Target="media/image108.wmf"/><Relationship Id="rId234" Type="http://schemas.openxmlformats.org/officeDocument/2006/relationships/image" Target="media/image124.wmf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image" Target="media/image98.wmf"/><Relationship Id="rId229" Type="http://schemas.openxmlformats.org/officeDocument/2006/relationships/image" Target="media/image119.wmf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20.wmf"/><Relationship Id="rId235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20" Type="http://schemas.openxmlformats.org/officeDocument/2006/relationships/image" Target="media/image110.wmf"/><Relationship Id="rId225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100.wmf"/><Relationship Id="rId215" Type="http://schemas.openxmlformats.org/officeDocument/2006/relationships/image" Target="media/image105.wmf"/><Relationship Id="rId236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101.wmf"/><Relationship Id="rId232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5</TotalTime>
  <Pages>6</Pages>
  <Words>584</Words>
  <Characters>3330</Characters>
  <Application>Microsoft Office Word</Application>
  <DocSecurity>0</DocSecurity>
  <Lines>27</Lines>
  <Paragraphs>7</Paragraphs>
  <ScaleCrop>false</ScaleCrop>
  <Company>China</Company>
  <LinksUpToDate>false</LinksUpToDate>
  <CharactersWithSpaces>3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L</dc:creator>
  <cp:keywords/>
  <dc:description/>
  <cp:lastModifiedBy>RL</cp:lastModifiedBy>
  <cp:revision>29</cp:revision>
  <cp:lastPrinted>2020-11-09T09:18:00Z</cp:lastPrinted>
  <dcterms:created xsi:type="dcterms:W3CDTF">2020-10-26T07:58:00Z</dcterms:created>
  <dcterms:modified xsi:type="dcterms:W3CDTF">2020-11-10T04:54:00Z</dcterms:modified>
</cp:coreProperties>
</file>